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11" w:type="pct"/>
        <w:tblInd w:w="-256" w:type="dxa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4112"/>
        <w:gridCol w:w="6379"/>
      </w:tblGrid>
      <w:tr w:rsidR="003D551E" w:rsidRPr="00D265BD" w14:paraId="23D1E799" w14:textId="77777777" w:rsidTr="00EC31F3">
        <w:trPr>
          <w:trHeight w:val="1275"/>
        </w:trPr>
        <w:tc>
          <w:tcPr>
            <w:tcW w:w="1960" w:type="pct"/>
            <w:hideMark/>
          </w:tcPr>
          <w:p w14:paraId="74EA7232" w14:textId="5E1DD0F6" w:rsidR="0064271C" w:rsidRPr="00D265BD" w:rsidRDefault="0064271C" w:rsidP="00DC676E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UBND </w:t>
            </w:r>
            <w:r w:rsidR="00F40770" w:rsidRPr="00D265BD">
              <w:rPr>
                <w:rFonts w:ascii="Times New Roman" w:hAnsi="Times New Roman" w:cs="Times New Roman"/>
                <w:noProof/>
                <w:sz w:val="26"/>
                <w:szCs w:val="26"/>
              </w:rPr>
              <w:t>THỊ XÃ</w:t>
            </w:r>
            <w:r w:rsidRPr="00D265BD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VIỆT YÊN</w:t>
            </w:r>
          </w:p>
          <w:p w14:paraId="612BDE66" w14:textId="77777777" w:rsidR="0064271C" w:rsidRPr="00D265BD" w:rsidRDefault="0064271C" w:rsidP="00DC67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bCs/>
                <w:noProof/>
                <w:spacing w:val="-4"/>
                <w:sz w:val="26"/>
                <w:szCs w:val="26"/>
              </w:rPr>
              <w:t>PHÒNG GIÁO DỤC VÀ ĐÀO TẠO</w:t>
            </w:r>
          </w:p>
          <w:p w14:paraId="6AFFE12B" w14:textId="0EE74543" w:rsidR="0064271C" w:rsidRPr="00D265BD" w:rsidRDefault="0064271C" w:rsidP="00DC676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 wp14:anchorId="48BE1064" wp14:editId="1CE16B8A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16509</wp:posOffset>
                      </wp:positionV>
                      <wp:extent cx="1112520" cy="0"/>
                      <wp:effectExtent l="0" t="0" r="0" b="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1125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7C8883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64.5pt;margin-top:1.3pt;width:87.6pt;height:0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">
                      <o:lock v:ext="edit" shapetype="f"/>
                    </v:shape>
                  </w:pict>
                </mc:Fallback>
              </mc:AlternateContent>
            </w:r>
          </w:p>
        </w:tc>
        <w:tc>
          <w:tcPr>
            <w:tcW w:w="3040" w:type="pct"/>
            <w:hideMark/>
          </w:tcPr>
          <w:p w14:paraId="756E20F5" w14:textId="5FAD3EC2" w:rsidR="0064271C" w:rsidRPr="00D265BD" w:rsidRDefault="0064271C" w:rsidP="00DC67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5"/>
                <w:szCs w:val="25"/>
                <w:lang w:bidi="hi-IN"/>
              </w:rPr>
            </w:pPr>
            <w:r w:rsidRPr="00D265BD">
              <w:rPr>
                <w:rFonts w:ascii="Times New Roman" w:hAnsi="Times New Roman" w:cs="Times New Roman"/>
                <w:b/>
                <w:sz w:val="25"/>
                <w:szCs w:val="25"/>
                <w:lang w:bidi="hi-IN"/>
              </w:rPr>
              <w:t xml:space="preserve">HƯỚNG DẪN CHẤM ĐỀ KIỂM TRA </w:t>
            </w:r>
            <w:r w:rsidR="00F40770" w:rsidRPr="00D265BD">
              <w:rPr>
                <w:rFonts w:ascii="Times New Roman" w:hAnsi="Times New Roman" w:cs="Times New Roman"/>
                <w:b/>
                <w:sz w:val="25"/>
                <w:szCs w:val="25"/>
                <w:lang w:bidi="hi-IN"/>
              </w:rPr>
              <w:t>GIỮA</w:t>
            </w:r>
            <w:r w:rsidR="00AA02AF" w:rsidRPr="00D265BD">
              <w:rPr>
                <w:rFonts w:ascii="Times New Roman" w:hAnsi="Times New Roman" w:cs="Times New Roman"/>
                <w:b/>
                <w:sz w:val="25"/>
                <w:szCs w:val="25"/>
                <w:lang w:bidi="hi-IN"/>
              </w:rPr>
              <w:t xml:space="preserve"> </w:t>
            </w:r>
            <w:r w:rsidRPr="00D265BD">
              <w:rPr>
                <w:rFonts w:ascii="Times New Roman" w:hAnsi="Times New Roman" w:cs="Times New Roman"/>
                <w:b/>
                <w:sz w:val="25"/>
                <w:szCs w:val="25"/>
                <w:lang w:bidi="hi-IN"/>
              </w:rPr>
              <w:t xml:space="preserve">HỌC KÌ </w:t>
            </w:r>
            <w:r w:rsidR="00F40770" w:rsidRPr="00D265BD">
              <w:rPr>
                <w:rFonts w:ascii="Times New Roman" w:hAnsi="Times New Roman" w:cs="Times New Roman"/>
                <w:b/>
                <w:sz w:val="25"/>
                <w:szCs w:val="25"/>
                <w:lang w:bidi="hi-IN"/>
              </w:rPr>
              <w:t>I</w:t>
            </w:r>
            <w:r w:rsidR="00731DB0" w:rsidRPr="00D265BD">
              <w:rPr>
                <w:rFonts w:ascii="Times New Roman" w:hAnsi="Times New Roman" w:cs="Times New Roman"/>
                <w:b/>
                <w:sz w:val="25"/>
                <w:szCs w:val="25"/>
                <w:lang w:bidi="hi-IN"/>
              </w:rPr>
              <w:t>I</w:t>
            </w:r>
          </w:p>
          <w:p w14:paraId="1CF35E67" w14:textId="6839105D" w:rsidR="0064271C" w:rsidRPr="00D265BD" w:rsidRDefault="0064271C" w:rsidP="00DC67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  <w:t>NĂM HỌC 202</w:t>
            </w:r>
            <w:r w:rsidR="00CC04D8" w:rsidRPr="00D265BD"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  <w:t>3</w:t>
            </w:r>
            <w:r w:rsidRPr="00D265BD"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  <w:t>-202</w:t>
            </w:r>
            <w:r w:rsidR="001B0F4A" w:rsidRPr="00D265BD"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  <w:t>4</w:t>
            </w:r>
          </w:p>
          <w:p w14:paraId="3F795196" w14:textId="6C60A1E9" w:rsidR="0064271C" w:rsidRPr="00D265BD" w:rsidRDefault="0064271C" w:rsidP="00DC67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  <w:t xml:space="preserve">Môn: </w:t>
            </w:r>
            <w:r w:rsidR="005177F0" w:rsidRPr="00D265BD"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  <w:t xml:space="preserve">Toán </w:t>
            </w:r>
            <w:r w:rsidR="00E709D2">
              <w:rPr>
                <w:rFonts w:ascii="Times New Roman" w:hAnsi="Times New Roman" w:cs="Times New Roman"/>
                <w:b/>
                <w:sz w:val="26"/>
                <w:szCs w:val="26"/>
                <w:lang w:bidi="hi-IN"/>
              </w:rPr>
              <w:t>8</w:t>
            </w:r>
          </w:p>
          <w:p w14:paraId="2C3BBBDD" w14:textId="7FAEEB71" w:rsidR="0064271C" w:rsidRPr="00D265BD" w:rsidRDefault="0064271C" w:rsidP="00DC676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bidi="hi-IN"/>
              </w:rPr>
            </w:pPr>
            <w:r w:rsidRPr="00D265BD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bidi="hi-IN"/>
              </w:rPr>
              <w:t>(Hướng dẫn chấm gồ</w:t>
            </w:r>
            <w:r w:rsidR="00AE32ED" w:rsidRPr="00D265BD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bidi="hi-IN"/>
              </w:rPr>
              <w:t>m 0</w:t>
            </w:r>
            <w:r w:rsidR="00E41D2A" w:rsidRPr="00D265BD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bidi="hi-IN"/>
              </w:rPr>
              <w:t>3</w:t>
            </w:r>
            <w:r w:rsidRPr="00D265BD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bidi="hi-IN"/>
              </w:rPr>
              <w:t xml:space="preserve"> trang)</w:t>
            </w:r>
          </w:p>
          <w:p w14:paraId="0AA2D4FF" w14:textId="413DC72B" w:rsidR="0064271C" w:rsidRPr="00D265BD" w:rsidRDefault="0064271C" w:rsidP="00DC676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pacing w:val="-2"/>
                <w:sz w:val="26"/>
                <w:szCs w:val="26"/>
                <w:lang w:bidi="hi-IN"/>
              </w:rPr>
            </w:pPr>
            <w:r w:rsidRPr="00D265BD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3E87A5A5" wp14:editId="3E5796B7">
                      <wp:simplePos x="0" y="0"/>
                      <wp:positionH relativeFrom="column">
                        <wp:posOffset>1507490</wp:posOffset>
                      </wp:positionH>
                      <wp:positionV relativeFrom="paragraph">
                        <wp:posOffset>38734</wp:posOffset>
                      </wp:positionV>
                      <wp:extent cx="1125855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12585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6EFA359" id="Straight Connector 3" o:spid="_x0000_s1026" style="position:absolute;flip:y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118.7pt,3.05pt" to="207.3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" strokecolor="#5b9bd5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62EA45C4" w14:textId="77777777" w:rsidR="003411B3" w:rsidRPr="00D265BD" w:rsidRDefault="003411B3" w:rsidP="0064271C">
      <w:pPr>
        <w:spacing w:line="288" w:lineRule="auto"/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</w:pPr>
    </w:p>
    <w:p w14:paraId="46AE8B75" w14:textId="311738C9" w:rsidR="0064271C" w:rsidRPr="00D265BD" w:rsidRDefault="00145DBE" w:rsidP="0064271C">
      <w:pPr>
        <w:spacing w:line="288" w:lineRule="auto"/>
        <w:rPr>
          <w:rFonts w:ascii="Times New Roman" w:hAnsi="Times New Roman" w:cs="Times New Roman"/>
          <w:spacing w:val="-8"/>
          <w:sz w:val="26"/>
          <w:szCs w:val="26"/>
          <w:lang w:val="pl-PL"/>
        </w:rPr>
      </w:pPr>
      <w:bookmarkStart w:id="0" w:name="_Hlk161725969"/>
      <w:r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 xml:space="preserve">PHẦN </w:t>
      </w:r>
      <w:r w:rsidR="0064271C"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 xml:space="preserve">I. </w:t>
      </w:r>
      <w:r w:rsidR="002D304E"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>TRẮC NGHIỆM</w:t>
      </w:r>
      <w:r w:rsidR="00184F6B"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 xml:space="preserve"> (</w:t>
      </w:r>
      <w:r w:rsidR="005B7CE8"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>5,</w:t>
      </w:r>
      <w:r w:rsidR="0064271C"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 xml:space="preserve">0 </w:t>
      </w:r>
      <w:r w:rsidR="00DD5690"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>điểm</w:t>
      </w:r>
      <w:r w:rsidR="0064271C" w:rsidRPr="00D265BD">
        <w:rPr>
          <w:rFonts w:ascii="Times New Roman" w:hAnsi="Times New Roman" w:cs="Times New Roman"/>
          <w:b/>
          <w:spacing w:val="-8"/>
          <w:sz w:val="26"/>
          <w:szCs w:val="26"/>
          <w:lang w:val="pl-PL"/>
        </w:rPr>
        <w:t>).</w:t>
      </w:r>
      <w:r w:rsidR="0064271C" w:rsidRPr="00D265BD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Mỗi câu </w:t>
      </w:r>
      <w:r w:rsidR="00F6567C" w:rsidRPr="00D265BD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trả lời trắc nghiệm </w:t>
      </w:r>
      <w:r w:rsidR="0064271C" w:rsidRPr="00D265BD">
        <w:rPr>
          <w:rFonts w:ascii="Times New Roman" w:hAnsi="Times New Roman" w:cs="Times New Roman"/>
          <w:spacing w:val="-8"/>
          <w:sz w:val="26"/>
          <w:szCs w:val="26"/>
          <w:lang w:val="pl-PL"/>
        </w:rPr>
        <w:t>đúng đượ</w:t>
      </w:r>
      <w:r w:rsidR="00F6567C" w:rsidRPr="00D265BD">
        <w:rPr>
          <w:rFonts w:ascii="Times New Roman" w:hAnsi="Times New Roman" w:cs="Times New Roman"/>
          <w:spacing w:val="-8"/>
          <w:sz w:val="26"/>
          <w:szCs w:val="26"/>
          <w:lang w:val="pl-PL"/>
        </w:rPr>
        <w:t>c 0,</w:t>
      </w:r>
      <w:r w:rsidR="00FA6EC7" w:rsidRPr="00D265BD">
        <w:rPr>
          <w:rFonts w:ascii="Times New Roman" w:hAnsi="Times New Roman" w:cs="Times New Roman"/>
          <w:spacing w:val="-8"/>
          <w:sz w:val="26"/>
          <w:szCs w:val="26"/>
          <w:lang w:val="pl-PL"/>
        </w:rPr>
        <w:t>2</w:t>
      </w:r>
      <w:r w:rsidR="005B7CE8" w:rsidRPr="00D265BD">
        <w:rPr>
          <w:rFonts w:ascii="Times New Roman" w:hAnsi="Times New Roman" w:cs="Times New Roman"/>
          <w:spacing w:val="-8"/>
          <w:sz w:val="26"/>
          <w:szCs w:val="26"/>
          <w:lang w:val="pl-PL"/>
        </w:rPr>
        <w:t>5</w:t>
      </w:r>
      <w:r w:rsidR="0064271C" w:rsidRPr="00D265BD">
        <w:rPr>
          <w:rFonts w:ascii="Times New Roman" w:hAnsi="Times New Roman" w:cs="Times New Roman"/>
          <w:spacing w:val="-8"/>
          <w:sz w:val="26"/>
          <w:szCs w:val="26"/>
          <w:lang w:val="pl-PL"/>
        </w:rPr>
        <w:t xml:space="preserve">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1"/>
        <w:gridCol w:w="1303"/>
        <w:gridCol w:w="1444"/>
        <w:gridCol w:w="1593"/>
        <w:gridCol w:w="1590"/>
        <w:gridCol w:w="1694"/>
      </w:tblGrid>
      <w:tr w:rsidR="001603C6" w:rsidRPr="001603C6" w14:paraId="60AFCA5D" w14:textId="77777777" w:rsidTr="00BE4D70">
        <w:trPr>
          <w:trHeight w:val="395"/>
          <w:jc w:val="center"/>
        </w:trPr>
        <w:tc>
          <w:tcPr>
            <w:tcW w:w="2854" w:type="dxa"/>
            <w:gridSpan w:val="2"/>
            <w:shd w:val="clear" w:color="auto" w:fill="auto"/>
            <w:vAlign w:val="center"/>
          </w:tcPr>
          <w:bookmarkEnd w:id="0"/>
          <w:p w14:paraId="6A08A9B3" w14:textId="523E4DB1" w:rsidR="00CC04D8" w:rsidRPr="001603C6" w:rsidRDefault="00CC04D8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Mã đề</w:t>
            </w:r>
            <w:r w:rsidR="00F6080F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</w:t>
            </w:r>
            <w:r w:rsidR="00E52F20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="006F05D7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3037" w:type="dxa"/>
            <w:gridSpan w:val="2"/>
            <w:vAlign w:val="center"/>
          </w:tcPr>
          <w:p w14:paraId="2027AA1C" w14:textId="71F47268" w:rsidR="00CC04D8" w:rsidRPr="001603C6" w:rsidRDefault="006A7C90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Mã đề</w:t>
            </w:r>
            <w:r w:rsidR="00F6080F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</w:t>
            </w:r>
            <w:r w:rsidR="000E402B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B10825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3284" w:type="dxa"/>
            <w:gridSpan w:val="2"/>
            <w:shd w:val="clear" w:color="auto" w:fill="auto"/>
            <w:vAlign w:val="center"/>
          </w:tcPr>
          <w:p w14:paraId="69633142" w14:textId="30B364EA" w:rsidR="00CC04D8" w:rsidRPr="001603C6" w:rsidRDefault="00CC04D8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Mã đề</w:t>
            </w:r>
            <w:r w:rsidR="00F6080F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</w:t>
            </w:r>
            <w:r w:rsidR="006F05D7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  <w:r w:rsidR="00B10825"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1603C6" w:rsidRPr="001603C6" w14:paraId="3FE38946" w14:textId="77777777" w:rsidTr="00313042">
        <w:trPr>
          <w:trHeight w:val="181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52F349E5" w14:textId="77777777" w:rsidR="00A7267B" w:rsidRPr="001603C6" w:rsidRDefault="00A7267B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303" w:type="dxa"/>
            <w:shd w:val="clear" w:color="auto" w:fill="auto"/>
            <w:vAlign w:val="center"/>
          </w:tcPr>
          <w:p w14:paraId="5A66B68C" w14:textId="77777777" w:rsidR="00A7267B" w:rsidRPr="001603C6" w:rsidRDefault="00A7267B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444" w:type="dxa"/>
            <w:vAlign w:val="center"/>
          </w:tcPr>
          <w:p w14:paraId="551D613A" w14:textId="477A9167" w:rsidR="00A7267B" w:rsidRPr="001603C6" w:rsidRDefault="00A7267B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593" w:type="dxa"/>
            <w:vAlign w:val="center"/>
          </w:tcPr>
          <w:p w14:paraId="6327D5B2" w14:textId="4428FFFF" w:rsidR="00A7267B" w:rsidRPr="001603C6" w:rsidRDefault="00A7267B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31760954" w14:textId="2CB5CA44" w:rsidR="00A7267B" w:rsidRPr="001603C6" w:rsidRDefault="00A7267B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694" w:type="dxa"/>
            <w:shd w:val="clear" w:color="auto" w:fill="auto"/>
            <w:vAlign w:val="center"/>
          </w:tcPr>
          <w:p w14:paraId="1850A7A5" w14:textId="77777777" w:rsidR="00A7267B" w:rsidRPr="001603C6" w:rsidRDefault="00A7267B" w:rsidP="00174AD0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</w:tr>
      <w:tr w:rsidR="001603C6" w:rsidRPr="001603C6" w14:paraId="27366E1D" w14:textId="77777777" w:rsidTr="00313042">
        <w:trPr>
          <w:trHeight w:val="181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17160678" w14:textId="7777777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4302DA5F" w14:textId="401D00E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444" w:type="dxa"/>
            <w:vAlign w:val="center"/>
          </w:tcPr>
          <w:p w14:paraId="051AA3B4" w14:textId="4C2C73D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93" w:type="dxa"/>
            <w:vAlign w:val="bottom"/>
          </w:tcPr>
          <w:p w14:paraId="6A06D075" w14:textId="148BD98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5F8051DD" w14:textId="0A3DEF86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58D185F1" w14:textId="12E95B55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</w:tr>
      <w:tr w:rsidR="001603C6" w:rsidRPr="001603C6" w14:paraId="5C0DF1F1" w14:textId="77777777" w:rsidTr="00313042">
        <w:trPr>
          <w:trHeight w:val="181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6E2B1950" w14:textId="7777777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0676F68C" w14:textId="33B93986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444" w:type="dxa"/>
            <w:vAlign w:val="center"/>
          </w:tcPr>
          <w:p w14:paraId="72DD3A7E" w14:textId="60640BDD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593" w:type="dxa"/>
            <w:vAlign w:val="bottom"/>
          </w:tcPr>
          <w:p w14:paraId="2C19FA6C" w14:textId="5424002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1CDCFC4E" w14:textId="22780ED1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64C7EC96" w14:textId="1D619A08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</w:tr>
      <w:tr w:rsidR="001603C6" w:rsidRPr="001603C6" w14:paraId="792723F5" w14:textId="77777777" w:rsidTr="00313042">
        <w:trPr>
          <w:trHeight w:val="181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1E079AA5" w14:textId="7777777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24C47B98" w14:textId="63E090B6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444" w:type="dxa"/>
            <w:vAlign w:val="center"/>
          </w:tcPr>
          <w:p w14:paraId="148520A2" w14:textId="79280F8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593" w:type="dxa"/>
            <w:vAlign w:val="bottom"/>
          </w:tcPr>
          <w:p w14:paraId="5241AAD0" w14:textId="0427C825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0C62CEB" w14:textId="7BA8C471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6DB5FDC6" w14:textId="445EE9B1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</w:tr>
      <w:tr w:rsidR="001603C6" w:rsidRPr="001603C6" w14:paraId="7760B306" w14:textId="77777777" w:rsidTr="00313042">
        <w:trPr>
          <w:trHeight w:val="181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6D9B63A4" w14:textId="7777777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7D4A6B4F" w14:textId="391C7773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444" w:type="dxa"/>
            <w:vAlign w:val="center"/>
          </w:tcPr>
          <w:p w14:paraId="6775BCC5" w14:textId="10E96E2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593" w:type="dxa"/>
            <w:vAlign w:val="bottom"/>
          </w:tcPr>
          <w:p w14:paraId="2AD7CBDA" w14:textId="0535E858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B03A2B9" w14:textId="3C42BDB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458651C6" w14:textId="0837FB6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</w:tr>
      <w:tr w:rsidR="001603C6" w:rsidRPr="001603C6" w14:paraId="58CC1D6E" w14:textId="77777777" w:rsidTr="00313042">
        <w:trPr>
          <w:trHeight w:val="181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53C0EF2E" w14:textId="7777777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2BA4973F" w14:textId="141F4EB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444" w:type="dxa"/>
            <w:vAlign w:val="center"/>
          </w:tcPr>
          <w:p w14:paraId="22670430" w14:textId="66330D5A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593" w:type="dxa"/>
            <w:vAlign w:val="bottom"/>
          </w:tcPr>
          <w:p w14:paraId="65187C6D" w14:textId="001F349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644B1610" w14:textId="33B42E75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2F9A5D46" w14:textId="66B4588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</w:tr>
      <w:tr w:rsidR="001603C6" w:rsidRPr="001603C6" w14:paraId="6638D1EC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2991DAC1" w14:textId="7777777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5B81F720" w14:textId="101CB24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444" w:type="dxa"/>
            <w:vAlign w:val="center"/>
          </w:tcPr>
          <w:p w14:paraId="468D2EC6" w14:textId="4F94315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593" w:type="dxa"/>
            <w:vAlign w:val="bottom"/>
          </w:tcPr>
          <w:p w14:paraId="3148485C" w14:textId="4831364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3F27EBD" w14:textId="776A5D60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28F4D2A8" w14:textId="2FB6645B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</w:tr>
      <w:tr w:rsidR="001603C6" w:rsidRPr="001603C6" w14:paraId="4DD07D86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3C2C582F" w14:textId="526C6C6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0C3FD5CC" w14:textId="37F127AA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444" w:type="dxa"/>
            <w:vAlign w:val="center"/>
          </w:tcPr>
          <w:p w14:paraId="07F9BAF8" w14:textId="095EE48D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593" w:type="dxa"/>
            <w:vAlign w:val="bottom"/>
          </w:tcPr>
          <w:p w14:paraId="128676FE" w14:textId="22FD4A0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4B8F98E8" w14:textId="372176D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5EE9E3AE" w14:textId="0334BAF3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</w:tr>
      <w:tr w:rsidR="001603C6" w:rsidRPr="001603C6" w14:paraId="5E291CAF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696ADBDC" w14:textId="6A3E5C8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438178AA" w14:textId="398B699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444" w:type="dxa"/>
            <w:vAlign w:val="center"/>
          </w:tcPr>
          <w:p w14:paraId="58FEE141" w14:textId="1872BD0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593" w:type="dxa"/>
            <w:vAlign w:val="bottom"/>
          </w:tcPr>
          <w:p w14:paraId="4514701A" w14:textId="6A0E6BF3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3C1D6817" w14:textId="19D81801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4F2F219B" w14:textId="18F49F1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</w:tr>
      <w:tr w:rsidR="001603C6" w:rsidRPr="001603C6" w14:paraId="3C59028D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11B088EE" w14:textId="1CDE7C03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3C81CB42" w14:textId="345FA97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444" w:type="dxa"/>
            <w:vAlign w:val="center"/>
          </w:tcPr>
          <w:p w14:paraId="5A5F70AD" w14:textId="04C9A9A8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593" w:type="dxa"/>
            <w:vAlign w:val="bottom"/>
          </w:tcPr>
          <w:p w14:paraId="1A72848D" w14:textId="46502EF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3653D7AF" w14:textId="121D9D4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498632D5" w14:textId="7B892D7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A</w:t>
            </w:r>
          </w:p>
        </w:tc>
      </w:tr>
      <w:tr w:rsidR="001603C6" w:rsidRPr="001603C6" w14:paraId="4C4628CF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1B322457" w14:textId="02BBA78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6DA8CC0F" w14:textId="54F5169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444" w:type="dxa"/>
            <w:vAlign w:val="center"/>
          </w:tcPr>
          <w:p w14:paraId="7FA94CF6" w14:textId="477E40C9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593" w:type="dxa"/>
            <w:vAlign w:val="bottom"/>
          </w:tcPr>
          <w:p w14:paraId="1CFA80C4" w14:textId="0D26332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512A9B5F" w14:textId="152882F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6A975FE1" w14:textId="58A34BA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</w:tr>
      <w:tr w:rsidR="001603C6" w:rsidRPr="001603C6" w14:paraId="268CC87E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129E2F96" w14:textId="1345E1C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59945379" w14:textId="597183D0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444" w:type="dxa"/>
            <w:vAlign w:val="center"/>
          </w:tcPr>
          <w:p w14:paraId="2A533BD3" w14:textId="5188460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593" w:type="dxa"/>
            <w:vAlign w:val="bottom"/>
          </w:tcPr>
          <w:p w14:paraId="562AD296" w14:textId="0D84A028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43DDA287" w14:textId="4E3612F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28B0ED4F" w14:textId="0B9B5DC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A</w:t>
            </w:r>
          </w:p>
        </w:tc>
      </w:tr>
      <w:tr w:rsidR="001603C6" w:rsidRPr="001603C6" w14:paraId="7259DE14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7F91D1AE" w14:textId="144352A6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1825FC12" w14:textId="72DAA949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444" w:type="dxa"/>
            <w:vAlign w:val="center"/>
          </w:tcPr>
          <w:p w14:paraId="0443FBC2" w14:textId="73F40AD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593" w:type="dxa"/>
            <w:vAlign w:val="bottom"/>
          </w:tcPr>
          <w:p w14:paraId="3F1E0450" w14:textId="3400DB39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7D984BCC" w14:textId="0B81FBD3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56A0D009" w14:textId="626A6A85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</w:tr>
      <w:tr w:rsidR="001603C6" w:rsidRPr="001603C6" w14:paraId="7F51ADA3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4E8C8D3C" w14:textId="5BFF912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01130DDE" w14:textId="499D56D8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444" w:type="dxa"/>
            <w:vAlign w:val="center"/>
          </w:tcPr>
          <w:p w14:paraId="5307B3AC" w14:textId="74506A5D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1593" w:type="dxa"/>
            <w:vAlign w:val="bottom"/>
          </w:tcPr>
          <w:p w14:paraId="6984A5E6" w14:textId="1FE6F87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0DD5ABF" w14:textId="14A697A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66EF2455" w14:textId="2785637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</w:tr>
      <w:tr w:rsidR="001603C6" w:rsidRPr="001603C6" w14:paraId="170D7BF1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477157EB" w14:textId="10B535D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6246BAAB" w14:textId="34198A1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444" w:type="dxa"/>
            <w:vAlign w:val="center"/>
          </w:tcPr>
          <w:p w14:paraId="4E742C54" w14:textId="4C0D5BA9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1593" w:type="dxa"/>
            <w:vAlign w:val="bottom"/>
          </w:tcPr>
          <w:p w14:paraId="59D5762B" w14:textId="7AD7CAF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6D233FC9" w14:textId="5615D9BB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7C52FEFF" w14:textId="4346467E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</w:tr>
      <w:tr w:rsidR="001603C6" w:rsidRPr="001603C6" w14:paraId="1B31D295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2F89C20F" w14:textId="79E45AEB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52E68E58" w14:textId="52D3643A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444" w:type="dxa"/>
            <w:vAlign w:val="center"/>
          </w:tcPr>
          <w:p w14:paraId="71EF9816" w14:textId="37822F3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593" w:type="dxa"/>
            <w:vAlign w:val="bottom"/>
          </w:tcPr>
          <w:p w14:paraId="0FAA8732" w14:textId="43936E9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1C113EBE" w14:textId="1F4ECDE0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5CA0ADA1" w14:textId="7A0B1D5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</w:tr>
      <w:tr w:rsidR="001603C6" w:rsidRPr="001603C6" w14:paraId="34F25FBC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7CBEEDBF" w14:textId="72D41AD1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43B3BA8A" w14:textId="12B8F70A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444" w:type="dxa"/>
            <w:vAlign w:val="center"/>
          </w:tcPr>
          <w:p w14:paraId="6108073D" w14:textId="185971F9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1593" w:type="dxa"/>
            <w:vAlign w:val="bottom"/>
          </w:tcPr>
          <w:p w14:paraId="0C0A9777" w14:textId="0A060AC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0D615DB7" w14:textId="2D3CD64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6B54F2C5" w14:textId="1770D2EB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</w:tr>
      <w:tr w:rsidR="001603C6" w:rsidRPr="001603C6" w14:paraId="68F69C03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60191AD5" w14:textId="4A2D30B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3E27471A" w14:textId="5CE9F8AC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444" w:type="dxa"/>
            <w:vAlign w:val="center"/>
          </w:tcPr>
          <w:p w14:paraId="03DF959A" w14:textId="3A762B02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1593" w:type="dxa"/>
            <w:vAlign w:val="bottom"/>
          </w:tcPr>
          <w:p w14:paraId="337AF0AA" w14:textId="24D8DE39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0E6F7AAF" w14:textId="11F53BB6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65C245A4" w14:textId="5E584C39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</w:tr>
      <w:tr w:rsidR="001603C6" w:rsidRPr="001603C6" w14:paraId="06B34637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2F8716B6" w14:textId="64CD5EBA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6C7F0B39" w14:textId="16F5C79D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444" w:type="dxa"/>
            <w:vAlign w:val="center"/>
          </w:tcPr>
          <w:p w14:paraId="60DE7201" w14:textId="625CC57D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1593" w:type="dxa"/>
            <w:vAlign w:val="bottom"/>
          </w:tcPr>
          <w:p w14:paraId="50C88A92" w14:textId="2ED1E755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3878E6B2" w14:textId="08006766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11370479" w14:textId="7C71122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B</w:t>
            </w:r>
          </w:p>
        </w:tc>
      </w:tr>
      <w:tr w:rsidR="001603C6" w:rsidRPr="001603C6" w14:paraId="194C7946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56AECF60" w14:textId="00E1DB81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0B567E41" w14:textId="6DF77F70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444" w:type="dxa"/>
            <w:vAlign w:val="center"/>
          </w:tcPr>
          <w:p w14:paraId="10363811" w14:textId="1C113D7B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1593" w:type="dxa"/>
            <w:vAlign w:val="bottom"/>
          </w:tcPr>
          <w:p w14:paraId="0B119D5A" w14:textId="45A46B50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3DCE2983" w14:textId="128B62F7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291B59B0" w14:textId="18D24E2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</w:tr>
      <w:tr w:rsidR="001603C6" w:rsidRPr="001603C6" w14:paraId="20241B4C" w14:textId="77777777" w:rsidTr="00313042">
        <w:trPr>
          <w:trHeight w:val="526"/>
          <w:jc w:val="center"/>
        </w:trPr>
        <w:tc>
          <w:tcPr>
            <w:tcW w:w="1551" w:type="dxa"/>
            <w:shd w:val="clear" w:color="auto" w:fill="auto"/>
            <w:vAlign w:val="center"/>
          </w:tcPr>
          <w:p w14:paraId="4D6A8660" w14:textId="12B5E6C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1303" w:type="dxa"/>
            <w:shd w:val="clear" w:color="auto" w:fill="auto"/>
            <w:vAlign w:val="bottom"/>
          </w:tcPr>
          <w:p w14:paraId="0AB1F608" w14:textId="4AE0EEBD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444" w:type="dxa"/>
            <w:vAlign w:val="center"/>
          </w:tcPr>
          <w:p w14:paraId="68384C9F" w14:textId="5C704ED4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1593" w:type="dxa"/>
            <w:vAlign w:val="bottom"/>
          </w:tcPr>
          <w:p w14:paraId="52E0670C" w14:textId="4FB5C82F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05DE17CC" w14:textId="086045F8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1694" w:type="dxa"/>
            <w:shd w:val="clear" w:color="auto" w:fill="auto"/>
            <w:vAlign w:val="bottom"/>
          </w:tcPr>
          <w:p w14:paraId="344397D2" w14:textId="570C8B2D" w:rsidR="006253B3" w:rsidRPr="001603C6" w:rsidRDefault="006253B3" w:rsidP="006253B3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603C6">
              <w:rPr>
                <w:rFonts w:ascii="Times New Roman" w:hAnsi="Times New Roman" w:cs="Times New Roman"/>
              </w:rPr>
              <w:t>C</w:t>
            </w:r>
          </w:p>
        </w:tc>
      </w:tr>
    </w:tbl>
    <w:p w14:paraId="7B990F8F" w14:textId="77777777" w:rsidR="00913C78" w:rsidRPr="001603C6" w:rsidRDefault="00913C78" w:rsidP="00522E1B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7D41DE3F" w14:textId="21C5B8C8" w:rsidR="003411B3" w:rsidRPr="00D265BD" w:rsidRDefault="00D463DA" w:rsidP="00D265BD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265BD">
        <w:rPr>
          <w:rFonts w:ascii="Times New Roman" w:hAnsi="Times New Roman" w:cs="Times New Roman"/>
          <w:b/>
          <w:sz w:val="26"/>
          <w:szCs w:val="26"/>
        </w:rPr>
        <w:t>PHẦN II. TỰ LUẬN (5,0 điểm)</w:t>
      </w:r>
    </w:p>
    <w:tbl>
      <w:tblPr>
        <w:tblpPr w:leftFromText="180" w:rightFromText="180" w:vertAnchor="text" w:tblpX="172" w:tblpY="1"/>
        <w:tblOverlap w:val="never"/>
        <w:tblW w:w="95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6"/>
        <w:gridCol w:w="7299"/>
        <w:gridCol w:w="1344"/>
      </w:tblGrid>
      <w:tr w:rsidR="003411B3" w:rsidRPr="00D265BD" w14:paraId="085437CD" w14:textId="77777777" w:rsidTr="004B63AE">
        <w:tc>
          <w:tcPr>
            <w:tcW w:w="956" w:type="dxa"/>
            <w:vAlign w:val="center"/>
          </w:tcPr>
          <w:p w14:paraId="62F80DCC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99" w:type="dxa"/>
            <w:tcBorders>
              <w:bottom w:val="single" w:sz="4" w:space="0" w:color="auto"/>
            </w:tcBorders>
          </w:tcPr>
          <w:p w14:paraId="61362F23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giải</w:t>
            </w:r>
          </w:p>
        </w:tc>
        <w:tc>
          <w:tcPr>
            <w:tcW w:w="1344" w:type="dxa"/>
            <w:vAlign w:val="center"/>
          </w:tcPr>
          <w:p w14:paraId="76BB3E5C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3411B3" w:rsidRPr="00D265BD" w14:paraId="64B3792F" w14:textId="77777777" w:rsidTr="004B63AE">
        <w:trPr>
          <w:trHeight w:val="328"/>
        </w:trPr>
        <w:tc>
          <w:tcPr>
            <w:tcW w:w="956" w:type="dxa"/>
            <w:vAlign w:val="center"/>
          </w:tcPr>
          <w:p w14:paraId="21ED6800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Câu 21</w:t>
            </w:r>
          </w:p>
        </w:tc>
        <w:tc>
          <w:tcPr>
            <w:tcW w:w="7299" w:type="dxa"/>
            <w:tcBorders>
              <w:bottom w:val="single" w:sz="4" w:space="0" w:color="auto"/>
            </w:tcBorders>
          </w:tcPr>
          <w:p w14:paraId="2BBB8824" w14:textId="77777777" w:rsidR="003411B3" w:rsidRPr="00D265BD" w:rsidRDefault="003411B3" w:rsidP="004B63AE">
            <w:pPr>
              <w:pStyle w:val="NormalWeb"/>
              <w:spacing w:before="0" w:beforeAutospacing="0" w:after="0" w:afterAutospacing="0" w:line="312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344" w:type="dxa"/>
            <w:tcBorders>
              <w:bottom w:val="single" w:sz="4" w:space="0" w:color="auto"/>
            </w:tcBorders>
            <w:vAlign w:val="center"/>
          </w:tcPr>
          <w:p w14:paraId="54629323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1,5 điểm)</w:t>
            </w:r>
          </w:p>
        </w:tc>
      </w:tr>
      <w:tr w:rsidR="003411B3" w:rsidRPr="00D265BD" w14:paraId="67E00FFB" w14:textId="77777777" w:rsidTr="004B63AE">
        <w:trPr>
          <w:trHeight w:val="221"/>
        </w:trPr>
        <w:tc>
          <w:tcPr>
            <w:tcW w:w="956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43CE740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a</w:t>
            </w:r>
          </w:p>
          <w:p w14:paraId="3F8060A9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1 điểm)</w:t>
            </w: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090824" w14:textId="77777777" w:rsidR="003411B3" w:rsidRPr="00D265BD" w:rsidRDefault="003411B3" w:rsidP="004B63AE">
            <w:pPr>
              <w:rPr>
                <w:rFonts w:ascii="Times New Roman" w:hAnsi="Times New Roman" w:cs="Times New Roman"/>
                <w:szCs w:val="28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Với </w: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x</w:t>
            </w:r>
            <w:r w:rsidRPr="00D265BD">
              <w:rPr>
                <w:rFonts w:ascii="Times New Roman" w:hAnsi="Times New Roman" w:cs="Times New Roman"/>
                <w:position w:val="-4"/>
                <w:szCs w:val="28"/>
              </w:rPr>
              <w:object w:dxaOrig="420" w:dyaOrig="240" w14:anchorId="7CAC53B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52" type="#_x0000_t75" style="width:21.3pt;height:11.9pt" o:ole="">
                  <v:imagedata r:id="rId8" o:title=""/>
                </v:shape>
                <o:OLEObject Type="Embed" ProgID="Equation.3" ShapeID="_x0000_i1652" DrawAspect="Content" ObjectID="_1772339327" r:id="rId9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3</w:t>
            </w:r>
          </w:p>
          <w:p w14:paraId="648A1143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Cs w:val="28"/>
              </w:rPr>
              <w:t xml:space="preserve">A =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2235" w:dyaOrig="615" w14:anchorId="7A13B285">
                <v:shape id="_x0000_i1653" type="#_x0000_t75" style="width:112.05pt;height:31.3pt" o:ole="">
                  <v:imagedata r:id="rId10" o:title=""/>
                </v:shape>
                <o:OLEObject Type="Embed" ProgID="Equation.3" ShapeID="_x0000_i1653" DrawAspect="Content" ObjectID="_1772339328" r:id="rId11"/>
              </w:objec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FC51C6C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1715ACE9" w14:textId="77777777" w:rsidTr="004B63AE">
        <w:trPr>
          <w:trHeight w:val="326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D20B98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1F089A" w14:textId="26AC5270" w:rsidR="003411B3" w:rsidRPr="00346ACB" w:rsidRDefault="003411B3" w:rsidP="004B63AE">
            <w:pPr>
              <w:ind w:left="-116"/>
              <w:rPr>
                <w:rFonts w:ascii="Times New Roman" w:hAnsi="Times New Roman" w:cs="Times New Roman"/>
                <w:szCs w:val="28"/>
              </w:rPr>
            </w:pPr>
            <w:r w:rsidRPr="00D265BD">
              <w:rPr>
                <w:rFonts w:ascii="Times New Roman" w:hAnsi="Times New Roman" w:cs="Times New Roman"/>
                <w:szCs w:val="28"/>
              </w:rPr>
              <w:t xml:space="preserve">= </w:t>
            </w:r>
            <w:r w:rsidRPr="00D265BD">
              <w:rPr>
                <w:rFonts w:ascii="Times New Roman" w:hAnsi="Times New Roman" w:cs="Times New Roman"/>
                <w:position w:val="-28"/>
                <w:szCs w:val="28"/>
              </w:rPr>
              <w:object w:dxaOrig="1320" w:dyaOrig="660" w14:anchorId="60B49705">
                <v:shape id="_x0000_i1654" type="#_x0000_t75" style="width:65.75pt;height:33.2pt" o:ole="">
                  <v:imagedata r:id="rId12" o:title=""/>
                </v:shape>
                <o:OLEObject Type="Embed" ProgID="Equation.3" ShapeID="_x0000_i1654" DrawAspect="Content" ObjectID="_1772339329" r:id="rId13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+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585" w:dyaOrig="615" w14:anchorId="0B127AA7">
                <v:shape id="_x0000_i1655" type="#_x0000_t75" style="width:29.45pt;height:31.3pt" o:ole="">
                  <v:imagedata r:id="rId14" o:title=""/>
                </v:shape>
                <o:OLEObject Type="Embed" ProgID="Equation.3" ShapeID="_x0000_i1655" DrawAspect="Content" ObjectID="_1772339330" r:id="rId15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-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555" w:dyaOrig="615" w14:anchorId="5EF8185B">
                <v:shape id="_x0000_i1656" type="#_x0000_t75" style="width:28.15pt;height:31.3pt" o:ole="">
                  <v:imagedata r:id="rId16" o:title=""/>
                </v:shape>
                <o:OLEObject Type="Embed" ProgID="Equation.3" ShapeID="_x0000_i1656" DrawAspect="Content" ObjectID="_1772339331" r:id="rId17"/>
              </w:object>
            </w:r>
          </w:p>
        </w:tc>
        <w:tc>
          <w:tcPr>
            <w:tcW w:w="13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699D88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411B3" w:rsidRPr="00D265BD" w14:paraId="15F90A18" w14:textId="77777777" w:rsidTr="004B63AE">
        <w:trPr>
          <w:trHeight w:val="326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5971AA5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0E60808" w14:textId="77777777" w:rsidR="003411B3" w:rsidRPr="00D265BD" w:rsidRDefault="003411B3" w:rsidP="004B63AE">
            <w:pPr>
              <w:ind w:left="-116"/>
              <w:rPr>
                <w:rFonts w:ascii="Times New Roman" w:hAnsi="Times New Roman" w:cs="Times New Roman"/>
                <w:szCs w:val="28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         </w: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= </w:t>
            </w:r>
            <w:r w:rsidRPr="00D265BD">
              <w:rPr>
                <w:rFonts w:ascii="Times New Roman" w:hAnsi="Times New Roman" w:cs="Times New Roman"/>
                <w:position w:val="-28"/>
                <w:szCs w:val="28"/>
              </w:rPr>
              <w:object w:dxaOrig="2280" w:dyaOrig="660" w14:anchorId="6ECB4408">
                <v:shape id="_x0000_i1657" type="#_x0000_t75" style="width:113.95pt;height:33.2pt" o:ole="">
                  <v:imagedata r:id="rId18" o:title=""/>
                </v:shape>
                <o:OLEObject Type="Embed" ProgID="Equation.3" ShapeID="_x0000_i1657" DrawAspect="Content" ObjectID="_1772339332" r:id="rId19"/>
              </w:object>
            </w:r>
          </w:p>
          <w:p w14:paraId="13CED774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Cs w:val="28"/>
              </w:rPr>
              <w:t xml:space="preserve">= </w:t>
            </w:r>
            <w:r w:rsidRPr="00D265BD">
              <w:rPr>
                <w:rFonts w:ascii="Times New Roman" w:hAnsi="Times New Roman" w:cs="Times New Roman"/>
                <w:position w:val="-28"/>
                <w:szCs w:val="28"/>
              </w:rPr>
              <w:object w:dxaOrig="1320" w:dyaOrig="660" w14:anchorId="06FDD31B">
                <v:shape id="_x0000_i1658" type="#_x0000_t75" style="width:65.75pt;height:33.2pt" o:ole="">
                  <v:imagedata r:id="rId20" o:title=""/>
                </v:shape>
                <o:OLEObject Type="Embed" ProgID="Equation.3" ShapeID="_x0000_i1658" DrawAspect="Content" ObjectID="_1772339333" r:id="rId21"/>
              </w:object>
            </w:r>
          </w:p>
        </w:tc>
        <w:tc>
          <w:tcPr>
            <w:tcW w:w="13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12C27A1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411B3" w:rsidRPr="00D265BD" w14:paraId="39174403" w14:textId="77777777" w:rsidTr="004B63AE">
        <w:trPr>
          <w:trHeight w:val="326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E04F834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FB29012" w14:textId="77777777" w:rsidR="003411B3" w:rsidRPr="00D265BD" w:rsidRDefault="003411B3" w:rsidP="004B63AE">
            <w:pPr>
              <w:ind w:left="-116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Cs w:val="28"/>
              </w:rPr>
              <w:t xml:space="preserve">  =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555" w:dyaOrig="615" w14:anchorId="5298715F">
                <v:shape id="_x0000_i1659" type="#_x0000_t75" style="width:28.15pt;height:31.3pt" o:ole="">
                  <v:imagedata r:id="rId22" o:title=""/>
                </v:shape>
                <o:OLEObject Type="Embed" ProgID="Equation.3" ShapeID="_x0000_i1659" DrawAspect="Content" ObjectID="_1772339334" r:id="rId23"/>
              </w:object>
            </w:r>
          </w:p>
        </w:tc>
        <w:tc>
          <w:tcPr>
            <w:tcW w:w="13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04DF0AF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3411B3" w:rsidRPr="00D265BD" w14:paraId="4CA54D63" w14:textId="77777777" w:rsidTr="004B63AE">
        <w:trPr>
          <w:trHeight w:val="731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C990A25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30CDE4B" w14:textId="4FA7A775" w:rsidR="003411B3" w:rsidRPr="00D265BD" w:rsidRDefault="003411B3" w:rsidP="004B63AE">
            <w:pPr>
              <w:rPr>
                <w:rFonts w:ascii="Times New Roman" w:hAnsi="Times New Roman" w:cs="Times New Roman"/>
                <w:szCs w:val="28"/>
              </w:rPr>
            </w:pPr>
            <w:r w:rsidRPr="00D265BD">
              <w:rPr>
                <w:rFonts w:ascii="Times New Roman" w:hAnsi="Times New Roman" w:cs="Times New Roman"/>
                <w:szCs w:val="28"/>
              </w:rPr>
              <w:t xml:space="preserve">Vậy A=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555" w:dyaOrig="615" w14:anchorId="3D423D0D">
                <v:shape id="_x0000_i1660" type="#_x0000_t75" style="width:28.15pt;height:31.3pt" o:ole="">
                  <v:imagedata r:id="rId22" o:title=""/>
                </v:shape>
                <o:OLEObject Type="Embed" ProgID="Equation.3" ShapeID="_x0000_i1660" DrawAspect="Content" ObjectID="_1772339335" r:id="rId24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 Với </w: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x</w:t>
            </w:r>
            <w:r w:rsidRPr="00D265BD">
              <w:rPr>
                <w:rFonts w:ascii="Times New Roman" w:hAnsi="Times New Roman" w:cs="Times New Roman"/>
                <w:position w:val="-4"/>
                <w:szCs w:val="28"/>
              </w:rPr>
              <w:object w:dxaOrig="420" w:dyaOrig="240" w14:anchorId="312CF902">
                <v:shape id="_x0000_i1661" type="#_x0000_t75" style="width:21.3pt;height:11.9pt" o:ole="">
                  <v:imagedata r:id="rId8" o:title=""/>
                </v:shape>
                <o:OLEObject Type="Embed" ProgID="Equation.3" ShapeID="_x0000_i1661" DrawAspect="Content" ObjectID="_1772339336" r:id="rId25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3</w:t>
            </w:r>
          </w:p>
        </w:tc>
        <w:tc>
          <w:tcPr>
            <w:tcW w:w="13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FB8B930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411B3" w:rsidRPr="00D265BD" w14:paraId="084819F4" w14:textId="77777777" w:rsidTr="004B63AE">
        <w:trPr>
          <w:trHeight w:val="398"/>
        </w:trPr>
        <w:tc>
          <w:tcPr>
            <w:tcW w:w="956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C96BED4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3E23D27D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0,5 điểm)</w:t>
            </w: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4EC878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995" w:dyaOrig="405" w14:anchorId="2559A10A">
                <v:shape id="_x0000_i1662" type="#_x0000_t75" style="width:99.55pt;height:20.05pt" o:ole="">
                  <v:imagedata r:id="rId26" o:title=""/>
                </v:shape>
                <o:OLEObject Type="Embed" ProgID="Equation.DSMT4" ShapeID="_x0000_i1662" DrawAspect="Content" ObjectID="_1772339337" r:id="rId27"/>
              </w:object>
            </w:r>
          </w:p>
        </w:tc>
        <w:tc>
          <w:tcPr>
            <w:tcW w:w="13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6D933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2B65783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707C6AD8" w14:textId="77777777" w:rsidTr="004B63AE">
        <w:trPr>
          <w:trHeight w:val="398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118658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CD01A" w14:textId="77777777" w:rsidR="003411B3" w:rsidRPr="00D265BD" w:rsidRDefault="003411B3" w:rsidP="004B63AE">
            <w:pPr>
              <w:ind w:left="-116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800" w:dyaOrig="440" w14:anchorId="7A83B1E7">
                <v:shape id="_x0000_i1663" type="#_x0000_t75" style="width:90.15pt;height:21.9pt" o:ole="">
                  <v:imagedata r:id="rId28" o:title=""/>
                </v:shape>
                <o:OLEObject Type="Embed" ProgID="Equation.DSMT4" ShapeID="_x0000_i1663" DrawAspect="Content" ObjectID="_1772339338" r:id="rId29"/>
              </w:object>
            </w:r>
          </w:p>
        </w:tc>
        <w:tc>
          <w:tcPr>
            <w:tcW w:w="13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0C85548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7BE329EF" w14:textId="77777777" w:rsidTr="004B63AE">
        <w:trPr>
          <w:trHeight w:val="398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01BC971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BE052" w14:textId="77777777" w:rsidR="003411B3" w:rsidRPr="00D265BD" w:rsidRDefault="003411B3" w:rsidP="004B63AE">
            <w:pPr>
              <w:ind w:left="-116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position w:val="-6"/>
              </w:rPr>
              <w:object w:dxaOrig="880" w:dyaOrig="279" w14:anchorId="294CF0BE">
                <v:shape id="_x0000_i1664" type="#_x0000_t75" style="width:43.85pt;height:13.75pt" o:ole="">
                  <v:imagedata r:id="rId30" o:title=""/>
                </v:shape>
                <o:OLEObject Type="Embed" ProgID="Equation.DSMT4" ShapeID="_x0000_i1664" DrawAspect="Content" ObjectID="_1772339339" r:id="rId31"/>
              </w:object>
            </w:r>
            <w:r w:rsidRPr="00D265BD">
              <w:rPr>
                <w:rFonts w:ascii="Times New Roman" w:hAnsi="Times New Roman" w:cs="Times New Roman"/>
              </w:rPr>
              <w:t xml:space="preserve">( vì </w:t>
            </w:r>
            <w:r w:rsidRPr="00D265B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40" w:dyaOrig="320" w14:anchorId="07BC6C63">
                <v:shape id="_x0000_i1665" type="#_x0000_t75" style="width:46.95pt;height:16.3pt" o:ole="">
                  <v:imagedata r:id="rId32" o:title=""/>
                </v:shape>
                <o:OLEObject Type="Embed" ProgID="Equation.DSMT4" ShapeID="_x0000_i1665" DrawAspect="Content" ObjectID="_1772339340" r:id="rId33"/>
              </w:object>
            </w: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3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A995C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6DAF23C8" w14:textId="77777777" w:rsidTr="004B63AE">
        <w:trPr>
          <w:trHeight w:val="398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4CCBCB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D6FD0B4" w14:textId="77777777" w:rsidR="003411B3" w:rsidRPr="00D265BD" w:rsidRDefault="003411B3" w:rsidP="004B63AE">
            <w:pPr>
              <w:ind w:left="-116"/>
              <w:rPr>
                <w:rFonts w:ascii="Times New Roman" w:hAnsi="Times New Roman" w:cs="Times New Roman"/>
                <w:szCs w:val="28"/>
              </w:rPr>
            </w:pPr>
            <w:r w:rsidRPr="00D265BD">
              <w:rPr>
                <w:rFonts w:ascii="Times New Roman" w:hAnsi="Times New Roman" w:cs="Times New Roman"/>
                <w:position w:val="-10"/>
              </w:rPr>
              <w:object w:dxaOrig="1140" w:dyaOrig="320" w14:anchorId="6296D0C1">
                <v:shape id="_x0000_i1666" type="#_x0000_t75" style="width:56.95pt;height:16.3pt" o:ole="">
                  <v:imagedata r:id="rId34" o:title=""/>
                </v:shape>
                <o:OLEObject Type="Embed" ProgID="Equation.DSMT4" ShapeID="_x0000_i1666" DrawAspect="Content" ObjectID="_1772339341" r:id="rId35"/>
              </w:object>
            </w:r>
          </w:p>
        </w:tc>
        <w:tc>
          <w:tcPr>
            <w:tcW w:w="1344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5A673A3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35DD4302" w14:textId="77777777" w:rsidTr="004B63AE">
        <w:trPr>
          <w:trHeight w:val="64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2FC9B40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CE028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904CC0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137EFF82" w14:textId="77777777" w:rsidTr="004B63AE">
        <w:trPr>
          <w:trHeight w:val="64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46074BA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AC49D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Thay </w:t>
            </w:r>
            <w:r w:rsidRPr="00D265BD">
              <w:rPr>
                <w:rFonts w:ascii="Times New Roman" w:hAnsi="Times New Roman" w:cs="Times New Roman"/>
                <w:position w:val="-6"/>
              </w:rPr>
              <w:object w:dxaOrig="560" w:dyaOrig="279" w14:anchorId="4ED35E32">
                <v:shape id="_x0000_i1667" type="#_x0000_t75" style="width:28.15pt;height:13.75pt" o:ole="">
                  <v:imagedata r:id="rId36" o:title=""/>
                </v:shape>
                <o:OLEObject Type="Embed" ProgID="Equation.DSMT4" ShapeID="_x0000_i1667" DrawAspect="Content" ObjectID="_1772339342" r:id="rId37"/>
              </w:object>
            </w:r>
            <w:r w:rsidRPr="00D265BD">
              <w:rPr>
                <w:rFonts w:ascii="Times New Roman" w:hAnsi="Times New Roman" w:cs="Times New Roman"/>
              </w:rPr>
              <w:t xml:space="preserve"> vào biểu thức </w: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A=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555" w:dyaOrig="615" w14:anchorId="1DD17517">
                <v:shape id="_x0000_i1668" type="#_x0000_t75" style="width:28.15pt;height:31.3pt" o:ole="">
                  <v:imagedata r:id="rId22" o:title=""/>
                </v:shape>
                <o:OLEObject Type="Embed" ProgID="Equation.3" ShapeID="_x0000_i1668" DrawAspect="Content" ObjectID="_1772339343" r:id="rId38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 ta được</w:t>
            </w:r>
          </w:p>
        </w:tc>
        <w:tc>
          <w:tcPr>
            <w:tcW w:w="1344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20561A0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411B3" w:rsidRPr="00D265BD" w14:paraId="64E0845F" w14:textId="77777777" w:rsidTr="004B63AE">
        <w:trPr>
          <w:trHeight w:val="64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A1CE38A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1D949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Cs w:val="28"/>
              </w:rPr>
              <w:t xml:space="preserve">A=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1040" w:dyaOrig="620" w14:anchorId="0785AD6E">
                <v:shape id="_x0000_i1669" type="#_x0000_t75" style="width:52.6pt;height:31.3pt" o:ole="">
                  <v:imagedata r:id="rId39" o:title=""/>
                </v:shape>
                <o:OLEObject Type="Embed" ProgID="Equation.DSMT4" ShapeID="_x0000_i1669" DrawAspect="Content" ObjectID="_1772339344" r:id="rId40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09892F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0996B0F3" w14:textId="77777777" w:rsidTr="004B63AE">
        <w:trPr>
          <w:trHeight w:val="64"/>
        </w:trPr>
        <w:tc>
          <w:tcPr>
            <w:tcW w:w="95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443287A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47C60" w14:textId="77777777" w:rsidR="003411B3" w:rsidRPr="00D265BD" w:rsidRDefault="003411B3" w:rsidP="004B63AE">
            <w:pPr>
              <w:rPr>
                <w:rFonts w:ascii="Times New Roman" w:hAnsi="Times New Roman" w:cs="Times New Roman"/>
                <w:szCs w:val="28"/>
              </w:rPr>
            </w:pPr>
            <w:r w:rsidRPr="00D265BD">
              <w:rPr>
                <w:rFonts w:ascii="Times New Roman" w:hAnsi="Times New Roman" w:cs="Times New Roman"/>
                <w:szCs w:val="28"/>
              </w:rPr>
              <w:t xml:space="preserve">Vậy A = -2 khi </w:t>
            </w:r>
            <w:r w:rsidRPr="00D265B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995" w:dyaOrig="405" w14:anchorId="2E5AFFAC">
                <v:shape id="_x0000_i1670" type="#_x0000_t75" style="width:99.55pt;height:20.05pt" o:ole="">
                  <v:imagedata r:id="rId26" o:title=""/>
                </v:shape>
                <o:OLEObject Type="Embed" ProgID="Equation.DSMT4" ShapeID="_x0000_i1670" DrawAspect="Content" ObjectID="_1772339345" r:id="rId41"/>
              </w:object>
            </w:r>
          </w:p>
        </w:tc>
        <w:tc>
          <w:tcPr>
            <w:tcW w:w="13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D46795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2FE30F1E" w14:textId="77777777" w:rsidTr="004B63AE">
        <w:tc>
          <w:tcPr>
            <w:tcW w:w="956" w:type="dxa"/>
            <w:vAlign w:val="center"/>
          </w:tcPr>
          <w:p w14:paraId="750F0A61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Câu 22</w:t>
            </w:r>
          </w:p>
        </w:tc>
        <w:tc>
          <w:tcPr>
            <w:tcW w:w="7299" w:type="dxa"/>
            <w:tcBorders>
              <w:top w:val="single" w:sz="4" w:space="0" w:color="auto"/>
              <w:bottom w:val="single" w:sz="4" w:space="0" w:color="auto"/>
            </w:tcBorders>
          </w:tcPr>
          <w:p w14:paraId="5D0E1C9A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6C3969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1,5 điểm)</w:t>
            </w:r>
          </w:p>
        </w:tc>
      </w:tr>
      <w:tr w:rsidR="003411B3" w:rsidRPr="00D265BD" w14:paraId="18C838F0" w14:textId="77777777" w:rsidTr="004B63AE">
        <w:tc>
          <w:tcPr>
            <w:tcW w:w="956" w:type="dxa"/>
            <w:vMerge w:val="restart"/>
            <w:tcBorders>
              <w:right w:val="single" w:sz="4" w:space="0" w:color="auto"/>
            </w:tcBorders>
            <w:vAlign w:val="center"/>
          </w:tcPr>
          <w:p w14:paraId="34C7BE8D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1,5 điểm)</w:t>
            </w: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E60598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1. Thời gian của người đi xe máy đi từ B về A là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660" w:dyaOrig="620" w14:anchorId="740F317D">
                <v:shape id="_x0000_i1671" type="#_x0000_t75" style="width:33.8pt;height:31.3pt" o:ole="">
                  <v:imagedata r:id="rId42" o:title=""/>
                </v:shape>
                <o:OLEObject Type="Embed" ProgID="Equation.DSMT4" ShapeID="_x0000_i1671" DrawAspect="Content" ObjectID="_1772339346" r:id="rId43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 xml:space="preserve"> (h)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C717CA9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3411B3" w:rsidRPr="00D265BD" w14:paraId="35CECF35" w14:textId="77777777" w:rsidTr="004B63AE">
        <w:tc>
          <w:tcPr>
            <w:tcW w:w="956" w:type="dxa"/>
            <w:vMerge/>
            <w:tcBorders>
              <w:right w:val="single" w:sz="4" w:space="0" w:color="auto"/>
            </w:tcBorders>
            <w:vAlign w:val="center"/>
          </w:tcPr>
          <w:p w14:paraId="543D04FC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F5216C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2. Tổng thời gian của người đi xe máy đi từ A đến B và quay về A là  </w:t>
            </w:r>
            <w:r w:rsidRPr="00D265BD">
              <w:rPr>
                <w:rFonts w:ascii="Times New Roman" w:hAnsi="Times New Roman" w:cs="Times New Roman"/>
                <w:position w:val="-24"/>
                <w:szCs w:val="28"/>
              </w:rPr>
              <w:object w:dxaOrig="1160" w:dyaOrig="620" w14:anchorId="05EA779C">
                <v:shape id="_x0000_i1672" type="#_x0000_t75" style="width:58.85pt;height:31.3pt" o:ole="">
                  <v:imagedata r:id="rId44" o:title=""/>
                </v:shape>
                <o:OLEObject Type="Embed" ProgID="Equation.DSMT4" ShapeID="_x0000_i1672" DrawAspect="Content" ObjectID="_1772339347" r:id="rId45"/>
              </w:object>
            </w:r>
            <w:r w:rsidRPr="00D265BD">
              <w:rPr>
                <w:rFonts w:ascii="Times New Roman" w:hAnsi="Times New Roman" w:cs="Times New Roman"/>
                <w:szCs w:val="28"/>
              </w:rPr>
              <w:t>(h)</w:t>
            </w:r>
          </w:p>
        </w:tc>
        <w:tc>
          <w:tcPr>
            <w:tcW w:w="134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E0FF8F6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3411B3" w:rsidRPr="00D265BD" w14:paraId="3CA9CBF8" w14:textId="77777777" w:rsidTr="004B63AE">
        <w:tc>
          <w:tcPr>
            <w:tcW w:w="956" w:type="dxa"/>
            <w:vAlign w:val="center"/>
          </w:tcPr>
          <w:p w14:paraId="59EFF5ED" w14:textId="77777777" w:rsidR="003411B3" w:rsidRPr="00D265BD" w:rsidRDefault="003411B3" w:rsidP="004B63A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Câu 23</w:t>
            </w:r>
          </w:p>
        </w:tc>
        <w:tc>
          <w:tcPr>
            <w:tcW w:w="7299" w:type="dxa"/>
            <w:tcBorders>
              <w:top w:val="single" w:sz="4" w:space="0" w:color="auto"/>
            </w:tcBorders>
          </w:tcPr>
          <w:p w14:paraId="65BA5E7C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44" w:type="dxa"/>
            <w:tcBorders>
              <w:top w:val="single" w:sz="4" w:space="0" w:color="auto"/>
            </w:tcBorders>
            <w:vAlign w:val="center"/>
          </w:tcPr>
          <w:p w14:paraId="39C7AFA3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1,5 điểm)</w:t>
            </w:r>
          </w:p>
        </w:tc>
      </w:tr>
      <w:tr w:rsidR="003411B3" w:rsidRPr="00D265BD" w14:paraId="64A7B963" w14:textId="77777777" w:rsidTr="004B63AE">
        <w:trPr>
          <w:trHeight w:val="742"/>
        </w:trPr>
        <w:tc>
          <w:tcPr>
            <w:tcW w:w="956" w:type="dxa"/>
            <w:vAlign w:val="center"/>
          </w:tcPr>
          <w:p w14:paraId="5902B51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E9546C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5887C1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85CCCC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B27F98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9D9694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A6650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7DF53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35F42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E3A76D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99" w:type="dxa"/>
            <w:tcBorders>
              <w:bottom w:val="single" w:sz="4" w:space="0" w:color="auto"/>
            </w:tcBorders>
          </w:tcPr>
          <w:p w14:paraId="409AD531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Hình vẽ:</w:t>
            </w:r>
          </w:p>
          <w:p w14:paraId="0EF1956A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</w:p>
          <w:p w14:paraId="64FDCA77" w14:textId="2282A44E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Pr="00D265BD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0EFB3E11" wp14:editId="70B673BA">
                  <wp:extent cx="4362450" cy="2028825"/>
                  <wp:effectExtent l="0" t="0" r="0" b="0"/>
                  <wp:docPr id="168086314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4" w:type="dxa"/>
            <w:tcBorders>
              <w:bottom w:val="single" w:sz="4" w:space="0" w:color="auto"/>
            </w:tcBorders>
            <w:vAlign w:val="center"/>
          </w:tcPr>
          <w:p w14:paraId="774D1197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A8D04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4C235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0F3B23D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009C9DF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2922AAF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7C37AC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470762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19CBAE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43E60E21" w14:textId="77777777" w:rsidTr="004B63AE">
        <w:trPr>
          <w:trHeight w:val="492"/>
        </w:trPr>
        <w:tc>
          <w:tcPr>
            <w:tcW w:w="956" w:type="dxa"/>
            <w:vMerge w:val="restart"/>
            <w:vAlign w:val="center"/>
          </w:tcPr>
          <w:p w14:paraId="117FE961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a</w:t>
            </w:r>
          </w:p>
          <w:p w14:paraId="7328DC9E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1,0 điểm)</w:t>
            </w:r>
          </w:p>
        </w:tc>
        <w:tc>
          <w:tcPr>
            <w:tcW w:w="7299" w:type="dxa"/>
            <w:tcBorders>
              <w:bottom w:val="dotted" w:sz="4" w:space="0" w:color="auto"/>
            </w:tcBorders>
          </w:tcPr>
          <w:p w14:paraId="01A483F3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color w:val="0D0D0D"/>
                <w:position w:val="-6"/>
                <w:sz w:val="26"/>
                <w:szCs w:val="26"/>
              </w:rPr>
              <w:object w:dxaOrig="460" w:dyaOrig="279" w14:anchorId="5788D3F6">
                <v:shape id="_x0000_i1673" type="#_x0000_t75" style="width:23.8pt;height:13.15pt" o:ole="">
                  <v:imagedata r:id="rId47" o:title=""/>
                </v:shape>
                <o:OLEObject Type="Embed" ProgID="Equation.DSMT4" ShapeID="_x0000_i1673" DrawAspect="Content" ObjectID="_1772339348" r:id="rId48"/>
              </w:object>
            </w:r>
            <w:r w:rsidRPr="00D265BD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 xml:space="preserve">là tia phân giác của </w:t>
            </w:r>
            <w:r w:rsidRPr="00D265BD">
              <w:rPr>
                <w:rFonts w:ascii="Times New Roman" w:hAnsi="Times New Roman" w:cs="Times New Roman"/>
                <w:color w:val="0D0D0D"/>
                <w:position w:val="-6"/>
                <w:sz w:val="26"/>
                <w:szCs w:val="26"/>
              </w:rPr>
              <w:object w:dxaOrig="560" w:dyaOrig="360" w14:anchorId="373870A4">
                <v:shape id="_x0000_i1674" type="#_x0000_t75" style="width:27.55pt;height:18.15pt" o:ole="">
                  <v:imagedata r:id="rId49" o:title=""/>
                </v:shape>
                <o:OLEObject Type="Embed" ProgID="Equation.DSMT4" ShapeID="_x0000_i1674" DrawAspect="Content" ObjectID="_1772339349" r:id="rId50"/>
              </w:object>
            </w:r>
            <w:r w:rsidRPr="00D265BD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 xml:space="preserve"> nên </w:t>
            </w:r>
            <w:r w:rsidRPr="00D265BD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300" w:dyaOrig="720" w14:anchorId="0B46091D">
                <v:shape id="_x0000_i1675" type="#_x0000_t75" style="width:58.85pt;height:32.55pt" o:ole="">
                  <v:imagedata r:id="rId51" o:title=""/>
                </v:shape>
                <o:OLEObject Type="Embed" ProgID="Equation.DSMT4" ShapeID="_x0000_i1675" DrawAspect="Content" ObjectID="_1772339350" r:id="rId52"/>
              </w:object>
            </w: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>(1)</w:t>
            </w:r>
          </w:p>
        </w:tc>
        <w:tc>
          <w:tcPr>
            <w:tcW w:w="1344" w:type="dxa"/>
            <w:tcBorders>
              <w:bottom w:val="dotted" w:sz="4" w:space="0" w:color="auto"/>
            </w:tcBorders>
            <w:vAlign w:val="center"/>
          </w:tcPr>
          <w:p w14:paraId="1F66C025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3411B3" w:rsidRPr="00D265BD" w14:paraId="3365E1D0" w14:textId="77777777" w:rsidTr="004B63AE">
        <w:trPr>
          <w:trHeight w:val="484"/>
        </w:trPr>
        <w:tc>
          <w:tcPr>
            <w:tcW w:w="956" w:type="dxa"/>
            <w:vMerge/>
            <w:vAlign w:val="center"/>
          </w:tcPr>
          <w:p w14:paraId="6BB8E04A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bottom w:val="dotted" w:sz="4" w:space="0" w:color="auto"/>
            </w:tcBorders>
          </w:tcPr>
          <w:p w14:paraId="2E816661" w14:textId="77777777" w:rsidR="003411B3" w:rsidRPr="00D265BD" w:rsidRDefault="003411B3" w:rsidP="004B63AE">
            <w:pPr>
              <w:rPr>
                <w:rFonts w:ascii="Times New Roman" w:hAnsi="Times New Roman" w:cs="Times New Roman"/>
                <w:color w:val="0D0D0D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Thay số tính được </w:t>
            </w:r>
            <w:r w:rsidRPr="00D265BD">
              <w:rPr>
                <w:rFonts w:ascii="Times New Roman" w:hAnsi="Times New Roman" w:cs="Times New Roman"/>
                <w:color w:val="0D0D0D"/>
                <w:position w:val="-4"/>
                <w:sz w:val="26"/>
                <w:szCs w:val="26"/>
              </w:rPr>
              <w:object w:dxaOrig="440" w:dyaOrig="260" w14:anchorId="18D86698">
                <v:shape id="_x0000_i1676" type="#_x0000_t75" style="width:20.65pt;height:12.5pt" o:ole="">
                  <v:imagedata r:id="rId53" o:title=""/>
                </v:shape>
                <o:OLEObject Type="Embed" ProgID="Equation.DSMT4" ShapeID="_x0000_i1676" DrawAspect="Content" ObjectID="_1772339351" r:id="rId54"/>
              </w:object>
            </w:r>
            <w:r w:rsidRPr="00D265BD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>= 4cm</w:t>
            </w:r>
          </w:p>
          <w:p w14:paraId="35415581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>KL</w:t>
            </w:r>
          </w:p>
        </w:tc>
        <w:tc>
          <w:tcPr>
            <w:tcW w:w="134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7A0D88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3411B3" w:rsidRPr="00D265BD" w14:paraId="76226484" w14:textId="77777777" w:rsidTr="004B63AE">
        <w:trPr>
          <w:trHeight w:val="370"/>
        </w:trPr>
        <w:tc>
          <w:tcPr>
            <w:tcW w:w="956" w:type="dxa"/>
            <w:vMerge w:val="restart"/>
            <w:vAlign w:val="center"/>
          </w:tcPr>
          <w:p w14:paraId="6694C65F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  <w:p w14:paraId="748B143C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0,5 điểm)</w:t>
            </w:r>
          </w:p>
          <w:p w14:paraId="169426F4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single" w:sz="4" w:space="0" w:color="auto"/>
              <w:bottom w:val="dotted" w:sz="4" w:space="0" w:color="auto"/>
            </w:tcBorders>
          </w:tcPr>
          <w:p w14:paraId="41B0CC16" w14:textId="617D8035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D265BD">
              <w:rPr>
                <w:rFonts w:ascii="Times New Roman" w:hAnsi="Times New Roman" w:cs="Times New Roman"/>
                <w:color w:val="0D0D0D"/>
                <w:position w:val="-6"/>
                <w:sz w:val="26"/>
                <w:szCs w:val="26"/>
              </w:rPr>
              <w:object w:dxaOrig="1080" w:dyaOrig="279" w14:anchorId="40E48C84">
                <v:shape id="_x0000_i1677" type="#_x0000_t75" style="width:50.7pt;height:13.15pt" o:ole="">
                  <v:imagedata r:id="rId55" o:title=""/>
                </v:shape>
                <o:OLEObject Type="Embed" ProgID="Equation.DSMT4" ShapeID="_x0000_i1677" DrawAspect="Content" ObjectID="_1772339352" r:id="rId56"/>
              </w:object>
            </w:r>
            <w:r w:rsidRPr="00D265BD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 xml:space="preserve">nên </w:t>
            </w:r>
            <w:r w:rsidRPr="00D265BD">
              <w:rPr>
                <w:rFonts w:ascii="Times New Roman" w:hAnsi="Times New Roman" w:cs="Times New Roman"/>
                <w:color w:val="0D0D0D"/>
                <w:position w:val="-6"/>
                <w:sz w:val="26"/>
                <w:szCs w:val="26"/>
              </w:rPr>
              <w:object w:dxaOrig="420" w:dyaOrig="279" w14:anchorId="1AEF7FBE">
                <v:shape id="_x0000_i1678" type="#_x0000_t75" style="width:21.9pt;height:13.15pt" o:ole="">
                  <v:imagedata r:id="rId57" o:title=""/>
                </v:shape>
                <o:OLEObject Type="Embed" ProgID="Equation.DSMT4" ShapeID="_x0000_i1678" DrawAspect="Content" ObjectID="_1772339353" r:id="rId58"/>
              </w:object>
            </w:r>
            <w:r w:rsidRPr="00D265BD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 xml:space="preserve">là tia phân giác góc </w:t>
            </w:r>
            <w:r w:rsidRPr="00D265BD">
              <w:rPr>
                <w:rFonts w:ascii="Times New Roman" w:hAnsi="Times New Roman" w:cs="Times New Roman"/>
                <w:color w:val="0D0D0D"/>
                <w:position w:val="-6"/>
                <w:sz w:val="26"/>
                <w:szCs w:val="26"/>
              </w:rPr>
              <w:object w:dxaOrig="580" w:dyaOrig="360" w14:anchorId="7104630E">
                <v:shape id="_x0000_i1679" type="#_x0000_t75" style="width:28.15pt;height:18.15pt" o:ole="">
                  <v:imagedata r:id="rId59" o:title=""/>
                </v:shape>
                <o:OLEObject Type="Embed" ProgID="Equation.DSMT4" ShapeID="_x0000_i1679" DrawAspect="Content" ObjectID="_1772339354" r:id="rId60"/>
              </w:object>
            </w:r>
            <w:r w:rsidRPr="00D265BD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 xml:space="preserve"> nên </w:t>
            </w:r>
            <w:r w:rsidRPr="00D265BD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939" w:dyaOrig="720" w14:anchorId="5058F16B">
                <v:shape id="_x0000_i1680" type="#_x0000_t75" style="width:88.3pt;height:32.55pt" o:ole="">
                  <v:imagedata r:id="rId61" o:title=""/>
                </v:shape>
                <o:OLEObject Type="Embed" ProgID="Equation.DSMT4" ShapeID="_x0000_i1680" DrawAspect="Content" ObjectID="_1772339355" r:id="rId62"/>
              </w:object>
            </w: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>(2)</w:t>
            </w:r>
          </w:p>
        </w:tc>
        <w:tc>
          <w:tcPr>
            <w:tcW w:w="1344" w:type="dxa"/>
            <w:tcBorders>
              <w:top w:val="single" w:sz="4" w:space="0" w:color="auto"/>
              <w:bottom w:val="dotted" w:sz="4" w:space="0" w:color="auto"/>
            </w:tcBorders>
          </w:tcPr>
          <w:p w14:paraId="3692402F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3B51CE6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411B3" w:rsidRPr="00D265BD" w14:paraId="5892B300" w14:textId="77777777" w:rsidTr="004B63AE">
        <w:trPr>
          <w:trHeight w:val="370"/>
        </w:trPr>
        <w:tc>
          <w:tcPr>
            <w:tcW w:w="956" w:type="dxa"/>
            <w:vMerge/>
            <w:vAlign w:val="center"/>
          </w:tcPr>
          <w:p w14:paraId="2077084D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bottom w:val="dotted" w:sz="4" w:space="0" w:color="auto"/>
            </w:tcBorders>
          </w:tcPr>
          <w:p w14:paraId="11863EA1" w14:textId="77777777" w:rsidR="003411B3" w:rsidRPr="00D265BD" w:rsidRDefault="003411B3" w:rsidP="004B63AE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Từ (1) và (2) suy ra: </w:t>
            </w:r>
            <w:r w:rsidRPr="00D265BD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300" w:dyaOrig="720" w14:anchorId="7F326DE9">
                <v:shape id="_x0000_i1681" type="#_x0000_t75" style="width:58.85pt;height:32.55pt" o:ole="">
                  <v:imagedata r:id="rId63" o:title=""/>
                </v:shape>
                <o:OLEObject Type="Embed" ProgID="Equation.DSMT4" ShapeID="_x0000_i1681" DrawAspect="Content" ObjectID="_1772339356" r:id="rId64"/>
              </w:object>
            </w: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o đó MN // BD </w:t>
            </w:r>
          </w:p>
          <w:p w14:paraId="661D52FE" w14:textId="77777777" w:rsidR="003411B3" w:rsidRPr="00D265BD" w:rsidRDefault="003411B3" w:rsidP="004B63AE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=&gt; </w:t>
            </w:r>
            <w:r w:rsidRPr="00D265BD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1140" w:dyaOrig="620" w14:anchorId="4CAF6DE4">
                <v:shape id="_x0000_i1682" type="#_x0000_t75" style="width:56.95pt;height:31.3pt" o:ole="">
                  <v:imagedata r:id="rId65" o:title=""/>
                </v:shape>
                <o:OLEObject Type="Embed" ProgID="Equation.DSMT4" ShapeID="_x0000_i1682" DrawAspect="Content" ObjectID="_1772339357" r:id="rId66"/>
              </w:object>
            </w: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                            (3)</w:t>
            </w:r>
          </w:p>
          <w:p w14:paraId="0E05D66F" w14:textId="77777777" w:rsidR="003411B3" w:rsidRPr="00D265BD" w:rsidRDefault="003411B3" w:rsidP="004B63AE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MI //BC suy ra </w:t>
            </w:r>
            <w:r w:rsidRPr="00D265BD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280" w:dyaOrig="720" w14:anchorId="0117B38D">
                <v:shape id="_x0000_i1683" type="#_x0000_t75" style="width:58.25pt;height:32.55pt" o:ole="">
                  <v:imagedata r:id="rId67" o:title=""/>
                </v:shape>
                <o:OLEObject Type="Embed" ProgID="Equation.DSMT4" ShapeID="_x0000_i1683" DrawAspect="Content" ObjectID="_1772339358" r:id="rId68"/>
              </w:object>
            </w: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       ( 4)</w:t>
            </w:r>
          </w:p>
          <w:p w14:paraId="110012FB" w14:textId="77777777" w:rsidR="003411B3" w:rsidRPr="00D265BD" w:rsidRDefault="003411B3" w:rsidP="004B63AE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IN // CD suy ra </w:t>
            </w:r>
            <w:r w:rsidRPr="00D265BD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920" w:dyaOrig="720" w14:anchorId="054FD509">
                <v:shape id="_x0000_i1684" type="#_x0000_t75" style="width:87.05pt;height:32.55pt" o:ole="">
                  <v:imagedata r:id="rId69" o:title=""/>
                </v:shape>
                <o:OLEObject Type="Embed" ProgID="Equation.DSMT4" ShapeID="_x0000_i1684" DrawAspect="Content" ObjectID="_1772339359" r:id="rId70"/>
              </w:object>
            </w: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(5) </w:t>
            </w:r>
          </w:p>
          <w:p w14:paraId="4AE4D291" w14:textId="77777777" w:rsidR="003411B3" w:rsidRPr="00D265BD" w:rsidRDefault="003411B3" w:rsidP="004B63AE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(3) (4) (5) suy ra: </w:t>
            </w:r>
            <w:r w:rsidRPr="00D265BD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1040" w:dyaOrig="620" w14:anchorId="62AC5F35">
                <v:shape id="_x0000_i1685" type="#_x0000_t75" style="width:51.95pt;height:31.3pt" o:ole="">
                  <v:imagedata r:id="rId71" o:title=""/>
                </v:shape>
                <o:OLEObject Type="Embed" ProgID="Equation.DSMT4" ShapeID="_x0000_i1685" DrawAspect="Content" ObjectID="_1772339360" r:id="rId72"/>
              </w:object>
            </w: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&gt; MI = IN </w:t>
            </w:r>
          </w:p>
          <w:p w14:paraId="476EE509" w14:textId="77777777" w:rsidR="003411B3" w:rsidRPr="00D265BD" w:rsidRDefault="003411B3" w:rsidP="004B63A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eastAsia="Calibri" w:hAnsi="Times New Roman" w:cs="Times New Roman"/>
                <w:sz w:val="26"/>
                <w:szCs w:val="26"/>
              </w:rPr>
              <w:t>hay I là trung điểm của MN</w:t>
            </w:r>
          </w:p>
        </w:tc>
        <w:tc>
          <w:tcPr>
            <w:tcW w:w="134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4555461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411B3" w:rsidRPr="00D265BD" w14:paraId="59135093" w14:textId="77777777" w:rsidTr="004B63AE">
        <w:tc>
          <w:tcPr>
            <w:tcW w:w="956" w:type="dxa"/>
            <w:vAlign w:val="center"/>
          </w:tcPr>
          <w:p w14:paraId="0EE9F5D2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Câu 24</w:t>
            </w:r>
          </w:p>
        </w:tc>
        <w:tc>
          <w:tcPr>
            <w:tcW w:w="7299" w:type="dxa"/>
            <w:tcBorders>
              <w:bottom w:val="single" w:sz="4" w:space="0" w:color="auto"/>
            </w:tcBorders>
          </w:tcPr>
          <w:p w14:paraId="40884591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44" w:type="dxa"/>
            <w:tcBorders>
              <w:bottom w:val="single" w:sz="4" w:space="0" w:color="auto"/>
            </w:tcBorders>
            <w:vAlign w:val="center"/>
          </w:tcPr>
          <w:p w14:paraId="46E1A211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0,5 điểm)</w:t>
            </w:r>
          </w:p>
        </w:tc>
      </w:tr>
      <w:tr w:rsidR="003411B3" w:rsidRPr="00D265BD" w14:paraId="7E30EB07" w14:textId="77777777" w:rsidTr="004B63AE">
        <w:tc>
          <w:tcPr>
            <w:tcW w:w="956" w:type="dxa"/>
            <w:vMerge w:val="restart"/>
            <w:vAlign w:val="center"/>
          </w:tcPr>
          <w:p w14:paraId="5506EE8B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(0,5 điểm)</w:t>
            </w:r>
          </w:p>
        </w:tc>
        <w:tc>
          <w:tcPr>
            <w:tcW w:w="7299" w:type="dxa"/>
            <w:tcBorders>
              <w:bottom w:val="dotted" w:sz="4" w:space="0" w:color="auto"/>
            </w:tcBorders>
          </w:tcPr>
          <w:p w14:paraId="05FA2DDB" w14:textId="77777777" w:rsidR="003411B3" w:rsidRPr="00D265BD" w:rsidRDefault="003411B3" w:rsidP="004B63A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6580" w:dyaOrig="520" w14:anchorId="09CD6EA6">
                <v:shape id="_x0000_i1686" type="#_x0000_t75" style="width:329.3pt;height:25.65pt" o:ole="">
                  <v:imagedata r:id="rId73" o:title=""/>
                </v:shape>
                <o:OLEObject Type="Embed" ProgID="Equation.DSMT4" ShapeID="_x0000_i1686" DrawAspect="Content" ObjectID="_1772339361" r:id="rId74"/>
              </w:object>
            </w:r>
          </w:p>
          <w:p w14:paraId="69BDD87D" w14:textId="77777777" w:rsidR="003411B3" w:rsidRPr="00D265BD" w:rsidRDefault="003411B3" w:rsidP="004B63AE">
            <w:pPr>
              <w:spacing w:line="360" w:lineRule="auto"/>
              <w:ind w:firstLine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3760" w:dyaOrig="520" w14:anchorId="291A8A3B">
                <v:shape id="_x0000_i1687" type="#_x0000_t75" style="width:188.45pt;height:25.65pt" o:ole="">
                  <v:imagedata r:id="rId75" o:title=""/>
                </v:shape>
                <o:OLEObject Type="Embed" ProgID="Equation.DSMT4" ShapeID="_x0000_i1687" DrawAspect="Content" ObjectID="_1772339362" r:id="rId76"/>
              </w:object>
            </w:r>
          </w:p>
        </w:tc>
        <w:tc>
          <w:tcPr>
            <w:tcW w:w="1344" w:type="dxa"/>
            <w:tcBorders>
              <w:bottom w:val="dotted" w:sz="4" w:space="0" w:color="auto"/>
            </w:tcBorders>
            <w:vAlign w:val="center"/>
          </w:tcPr>
          <w:p w14:paraId="33271A83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411B3" w:rsidRPr="00D265BD" w14:paraId="6798CF50" w14:textId="77777777" w:rsidTr="004B63AE">
        <w:tc>
          <w:tcPr>
            <w:tcW w:w="956" w:type="dxa"/>
            <w:vMerge/>
            <w:vAlign w:val="center"/>
          </w:tcPr>
          <w:p w14:paraId="35B56AC6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99" w:type="dxa"/>
            <w:tcBorders>
              <w:top w:val="dotted" w:sz="4" w:space="0" w:color="auto"/>
              <w:bottom w:val="single" w:sz="4" w:space="0" w:color="auto"/>
            </w:tcBorders>
          </w:tcPr>
          <w:p w14:paraId="76C58800" w14:textId="4AF62F32" w:rsidR="003411B3" w:rsidRPr="00D265BD" w:rsidRDefault="003411B3" w:rsidP="004B63AE">
            <w:pPr>
              <w:tabs>
                <w:tab w:val="left" w:pos="2700"/>
                <w:tab w:val="left" w:pos="5400"/>
                <w:tab w:val="left" w:pos="81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 xml:space="preserve">Vậy GTNN của A là 2 tại </w:t>
            </w:r>
            <w:r w:rsidRPr="00D265B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420" w:dyaOrig="660" w14:anchorId="7A35CE8D">
                <v:shape id="_x0000_i1688" type="#_x0000_t75" style="width:70.75pt;height:32.55pt" o:ole="">
                  <v:imagedata r:id="rId77" o:title=""/>
                </v:shape>
                <o:OLEObject Type="Embed" ProgID="Equation.DSMT4" ShapeID="_x0000_i1688" DrawAspect="Content" ObjectID="_1772339363" r:id="rId78"/>
              </w:object>
            </w:r>
            <w:r w:rsidRPr="00D265B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</w:t>
            </w:r>
          </w:p>
        </w:tc>
        <w:tc>
          <w:tcPr>
            <w:tcW w:w="134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2FF4F7B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411B3" w:rsidRPr="00D265BD" w14:paraId="5E3BFDA9" w14:textId="77777777" w:rsidTr="004B63AE">
        <w:trPr>
          <w:trHeight w:val="349"/>
        </w:trPr>
        <w:tc>
          <w:tcPr>
            <w:tcW w:w="8255" w:type="dxa"/>
            <w:gridSpan w:val="2"/>
            <w:vAlign w:val="center"/>
          </w:tcPr>
          <w:p w14:paraId="6C5621A7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44" w:type="dxa"/>
            <w:vAlign w:val="center"/>
          </w:tcPr>
          <w:p w14:paraId="3F55EB98" w14:textId="77777777" w:rsidR="003411B3" w:rsidRPr="00D265BD" w:rsidRDefault="003411B3" w:rsidP="004B63A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265BD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</w:tr>
    </w:tbl>
    <w:p w14:paraId="3E7F1543" w14:textId="7A219985" w:rsidR="003411B3" w:rsidRPr="00D265BD" w:rsidRDefault="003411B3" w:rsidP="003411B3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612251E3" w14:textId="77777777" w:rsidR="003411B3" w:rsidRPr="00D265BD" w:rsidRDefault="003411B3" w:rsidP="00522E1B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sectPr w:rsidR="003411B3" w:rsidRPr="00D265BD" w:rsidSect="00501BD4">
      <w:pgSz w:w="11907" w:h="16840" w:code="9"/>
      <w:pgMar w:top="454" w:right="851" w:bottom="397" w:left="1418" w:header="680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31FD0A" w14:textId="77777777" w:rsidR="00501BD4" w:rsidRDefault="00501BD4" w:rsidP="00974A88">
      <w:pPr>
        <w:spacing w:after="0" w:line="240" w:lineRule="auto"/>
      </w:pPr>
      <w:r>
        <w:separator/>
      </w:r>
    </w:p>
  </w:endnote>
  <w:endnote w:type="continuationSeparator" w:id="0">
    <w:p w14:paraId="12CB3937" w14:textId="77777777" w:rsidR="00501BD4" w:rsidRDefault="00501BD4" w:rsidP="00974A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4FE98C" w14:textId="77777777" w:rsidR="00501BD4" w:rsidRDefault="00501BD4" w:rsidP="00974A88">
      <w:pPr>
        <w:spacing w:after="0" w:line="240" w:lineRule="auto"/>
      </w:pPr>
      <w:r>
        <w:separator/>
      </w:r>
    </w:p>
  </w:footnote>
  <w:footnote w:type="continuationSeparator" w:id="0">
    <w:p w14:paraId="510E29CB" w14:textId="77777777" w:rsidR="00501BD4" w:rsidRDefault="00501BD4" w:rsidP="00974A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353CC9"/>
    <w:multiLevelType w:val="hybridMultilevel"/>
    <w:tmpl w:val="EC9E092E"/>
    <w:lvl w:ilvl="0" w:tplc="CC768154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ECB2A31"/>
    <w:multiLevelType w:val="hybridMultilevel"/>
    <w:tmpl w:val="E82C6CC0"/>
    <w:lvl w:ilvl="0" w:tplc="62C8F942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061016B"/>
    <w:multiLevelType w:val="hybridMultilevel"/>
    <w:tmpl w:val="6FBA9640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8151AD3"/>
    <w:multiLevelType w:val="hybridMultilevel"/>
    <w:tmpl w:val="635E85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554FE4"/>
    <w:multiLevelType w:val="hybridMultilevel"/>
    <w:tmpl w:val="C7B400EC"/>
    <w:lvl w:ilvl="0" w:tplc="100CF4F4">
      <w:start w:val="1"/>
      <w:numFmt w:val="bullet"/>
      <w:lvlText w:val="-"/>
      <w:lvlJc w:val="left"/>
      <w:pPr>
        <w:ind w:left="501" w:hanging="360"/>
      </w:pPr>
      <w:rPr>
        <w:rFonts w:ascii="Times New Roman" w:eastAsia="Times New Roman" w:hAnsi="Times New Roman" w:cs="Times New Roman" w:hint="default"/>
        <w:i/>
        <w:sz w:val="26"/>
      </w:rPr>
    </w:lvl>
    <w:lvl w:ilvl="1" w:tplc="040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5" w15:restartNumberingAfterBreak="0">
    <w:nsid w:val="20B46048"/>
    <w:multiLevelType w:val="multilevel"/>
    <w:tmpl w:val="EFFAE1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502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22A37A7D"/>
    <w:multiLevelType w:val="multilevel"/>
    <w:tmpl w:val="AB06A29A"/>
    <w:lvl w:ilvl="0">
      <w:start w:val="1"/>
      <w:numFmt w:val="decimal"/>
      <w:lvlText w:val="%1."/>
      <w:lvlJc w:val="left"/>
      <w:pPr>
        <w:ind w:left="376" w:hanging="260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>
      <w:start w:val="1"/>
      <w:numFmt w:val="decimal"/>
      <w:lvlText w:val="%1.%2."/>
      <w:lvlJc w:val="left"/>
      <w:pPr>
        <w:ind w:left="570" w:hanging="454"/>
        <w:jc w:val="right"/>
      </w:pPr>
      <w:rPr>
        <w:rFonts w:ascii="Times New Roman" w:eastAsia="Times New Roman" w:hAnsi="Times New Roman" w:cs="Times New Roman" w:hint="default"/>
        <w:b/>
        <w:bCs/>
        <w:i/>
        <w:iCs/>
        <w:w w:val="99"/>
        <w:sz w:val="26"/>
        <w:szCs w:val="26"/>
        <w:lang w:val="vi" w:eastAsia="en-US" w:bidi="ar-SA"/>
      </w:rPr>
    </w:lvl>
    <w:lvl w:ilvl="2">
      <w:numFmt w:val="bullet"/>
      <w:lvlText w:val="-"/>
      <w:lvlJc w:val="left"/>
      <w:pPr>
        <w:ind w:left="116" w:hanging="154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3">
      <w:numFmt w:val="bullet"/>
      <w:lvlText w:val="•"/>
      <w:lvlJc w:val="left"/>
      <w:pPr>
        <w:ind w:left="924" w:hanging="154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1268" w:hanging="154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612" w:hanging="154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1956" w:hanging="154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2300" w:hanging="154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2644" w:hanging="154"/>
      </w:pPr>
      <w:rPr>
        <w:rFonts w:hint="default"/>
        <w:lang w:val="vi" w:eastAsia="en-US" w:bidi="ar-SA"/>
      </w:rPr>
    </w:lvl>
  </w:abstractNum>
  <w:abstractNum w:abstractNumId="7" w15:restartNumberingAfterBreak="0">
    <w:nsid w:val="238F7070"/>
    <w:multiLevelType w:val="hybridMultilevel"/>
    <w:tmpl w:val="E3222A18"/>
    <w:lvl w:ilvl="0" w:tplc="54E89FC2">
      <w:start w:val="1"/>
      <w:numFmt w:val="upperLetter"/>
      <w:lvlText w:val="%1."/>
      <w:lvlJc w:val="left"/>
      <w:pPr>
        <w:ind w:left="180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48C4056"/>
    <w:multiLevelType w:val="hybridMultilevel"/>
    <w:tmpl w:val="3FDC33AC"/>
    <w:lvl w:ilvl="0" w:tplc="F6E430BE">
      <w:start w:val="1"/>
      <w:numFmt w:val="lowerLetter"/>
      <w:lvlText w:val="%1.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A2D3F5B"/>
    <w:multiLevelType w:val="hybridMultilevel"/>
    <w:tmpl w:val="719011CA"/>
    <w:lvl w:ilvl="0" w:tplc="C6A2BB5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1" w:tplc="9A2865FA">
      <w:start w:val="1"/>
      <w:numFmt w:val="bullet"/>
      <w:lvlText w:val="o"/>
      <w:lvlJc w:val="left"/>
      <w:pPr>
        <w:ind w:left="118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2" w:tplc="978434E6">
      <w:start w:val="1"/>
      <w:numFmt w:val="bullet"/>
      <w:lvlText w:val="▪"/>
      <w:lvlJc w:val="left"/>
      <w:pPr>
        <w:ind w:left="190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3" w:tplc="AF223994">
      <w:start w:val="1"/>
      <w:numFmt w:val="bullet"/>
      <w:lvlText w:val="•"/>
      <w:lvlJc w:val="left"/>
      <w:pPr>
        <w:ind w:left="262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4" w:tplc="6B565A92">
      <w:start w:val="1"/>
      <w:numFmt w:val="bullet"/>
      <w:lvlText w:val="o"/>
      <w:lvlJc w:val="left"/>
      <w:pPr>
        <w:ind w:left="334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5" w:tplc="2306DEEC">
      <w:start w:val="1"/>
      <w:numFmt w:val="bullet"/>
      <w:lvlText w:val="▪"/>
      <w:lvlJc w:val="left"/>
      <w:pPr>
        <w:ind w:left="406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6" w:tplc="7EDE6D02">
      <w:start w:val="1"/>
      <w:numFmt w:val="bullet"/>
      <w:lvlText w:val="•"/>
      <w:lvlJc w:val="left"/>
      <w:pPr>
        <w:ind w:left="478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7" w:tplc="49ACC056">
      <w:start w:val="1"/>
      <w:numFmt w:val="bullet"/>
      <w:lvlText w:val="o"/>
      <w:lvlJc w:val="left"/>
      <w:pPr>
        <w:ind w:left="550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  <w:lvl w:ilvl="8" w:tplc="5AA875C0">
      <w:start w:val="1"/>
      <w:numFmt w:val="bullet"/>
      <w:lvlText w:val="▪"/>
      <w:lvlJc w:val="left"/>
      <w:pPr>
        <w:ind w:left="6228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10" w15:restartNumberingAfterBreak="0">
    <w:nsid w:val="3199770F"/>
    <w:multiLevelType w:val="hybridMultilevel"/>
    <w:tmpl w:val="0FAA2EA8"/>
    <w:lvl w:ilvl="0" w:tplc="BF188B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71678E1"/>
    <w:multiLevelType w:val="hybridMultilevel"/>
    <w:tmpl w:val="6688EA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B6EAD"/>
    <w:multiLevelType w:val="hybridMultilevel"/>
    <w:tmpl w:val="6390ECA6"/>
    <w:lvl w:ilvl="0" w:tplc="5FFA6AFE">
      <w:numFmt w:val="bullet"/>
      <w:lvlText w:val="-"/>
      <w:lvlJc w:val="left"/>
      <w:pPr>
        <w:ind w:left="258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207A61F4">
      <w:numFmt w:val="bullet"/>
      <w:lvlText w:val="•"/>
      <w:lvlJc w:val="left"/>
      <w:pPr>
        <w:ind w:left="1018" w:hanging="152"/>
      </w:pPr>
      <w:rPr>
        <w:rFonts w:hint="default"/>
        <w:lang w:val="vi" w:eastAsia="en-US" w:bidi="ar-SA"/>
      </w:rPr>
    </w:lvl>
    <w:lvl w:ilvl="2" w:tplc="5D74C820">
      <w:numFmt w:val="bullet"/>
      <w:lvlText w:val="•"/>
      <w:lvlJc w:val="left"/>
      <w:pPr>
        <w:ind w:left="1777" w:hanging="152"/>
      </w:pPr>
      <w:rPr>
        <w:rFonts w:hint="default"/>
        <w:lang w:val="vi" w:eastAsia="en-US" w:bidi="ar-SA"/>
      </w:rPr>
    </w:lvl>
    <w:lvl w:ilvl="3" w:tplc="221CD72C">
      <w:numFmt w:val="bullet"/>
      <w:lvlText w:val="•"/>
      <w:lvlJc w:val="left"/>
      <w:pPr>
        <w:ind w:left="2536" w:hanging="152"/>
      </w:pPr>
      <w:rPr>
        <w:rFonts w:hint="default"/>
        <w:lang w:val="vi" w:eastAsia="en-US" w:bidi="ar-SA"/>
      </w:rPr>
    </w:lvl>
    <w:lvl w:ilvl="4" w:tplc="2E945454">
      <w:numFmt w:val="bullet"/>
      <w:lvlText w:val="•"/>
      <w:lvlJc w:val="left"/>
      <w:pPr>
        <w:ind w:left="3294" w:hanging="152"/>
      </w:pPr>
      <w:rPr>
        <w:rFonts w:hint="default"/>
        <w:lang w:val="vi" w:eastAsia="en-US" w:bidi="ar-SA"/>
      </w:rPr>
    </w:lvl>
    <w:lvl w:ilvl="5" w:tplc="991072E6">
      <w:numFmt w:val="bullet"/>
      <w:lvlText w:val="•"/>
      <w:lvlJc w:val="left"/>
      <w:pPr>
        <w:ind w:left="4053" w:hanging="152"/>
      </w:pPr>
      <w:rPr>
        <w:rFonts w:hint="default"/>
        <w:lang w:val="vi" w:eastAsia="en-US" w:bidi="ar-SA"/>
      </w:rPr>
    </w:lvl>
    <w:lvl w:ilvl="6" w:tplc="6BF40292">
      <w:numFmt w:val="bullet"/>
      <w:lvlText w:val="•"/>
      <w:lvlJc w:val="left"/>
      <w:pPr>
        <w:ind w:left="4812" w:hanging="152"/>
      </w:pPr>
      <w:rPr>
        <w:rFonts w:hint="default"/>
        <w:lang w:val="vi" w:eastAsia="en-US" w:bidi="ar-SA"/>
      </w:rPr>
    </w:lvl>
    <w:lvl w:ilvl="7" w:tplc="16F64C38">
      <w:numFmt w:val="bullet"/>
      <w:lvlText w:val="•"/>
      <w:lvlJc w:val="left"/>
      <w:pPr>
        <w:ind w:left="5570" w:hanging="152"/>
      </w:pPr>
      <w:rPr>
        <w:rFonts w:hint="default"/>
        <w:lang w:val="vi" w:eastAsia="en-US" w:bidi="ar-SA"/>
      </w:rPr>
    </w:lvl>
    <w:lvl w:ilvl="8" w:tplc="6BD8AAF0">
      <w:numFmt w:val="bullet"/>
      <w:lvlText w:val="•"/>
      <w:lvlJc w:val="left"/>
      <w:pPr>
        <w:ind w:left="6329" w:hanging="152"/>
      </w:pPr>
      <w:rPr>
        <w:rFonts w:hint="default"/>
        <w:lang w:val="vi" w:eastAsia="en-US" w:bidi="ar-SA"/>
      </w:rPr>
    </w:lvl>
  </w:abstractNum>
  <w:abstractNum w:abstractNumId="13" w15:restartNumberingAfterBreak="0">
    <w:nsid w:val="41DB1E8C"/>
    <w:multiLevelType w:val="hybridMultilevel"/>
    <w:tmpl w:val="83E2F9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2A60ADA"/>
    <w:multiLevelType w:val="hybridMultilevel"/>
    <w:tmpl w:val="0332FEAE"/>
    <w:lvl w:ilvl="0" w:tplc="2502057E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437C2990"/>
    <w:multiLevelType w:val="hybridMultilevel"/>
    <w:tmpl w:val="6D0030BE"/>
    <w:lvl w:ilvl="0" w:tplc="2FD2E84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86A5029"/>
    <w:multiLevelType w:val="hybridMultilevel"/>
    <w:tmpl w:val="15D03C9A"/>
    <w:lvl w:ilvl="0" w:tplc="2A16E522">
      <w:start w:val="1"/>
      <w:numFmt w:val="lowerLetter"/>
      <w:lvlText w:val="%1."/>
      <w:lvlJc w:val="left"/>
      <w:pPr>
        <w:ind w:left="108" w:hanging="204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vi" w:eastAsia="en-US" w:bidi="ar-SA"/>
      </w:rPr>
    </w:lvl>
    <w:lvl w:ilvl="1" w:tplc="F7A06BBE">
      <w:numFmt w:val="bullet"/>
      <w:lvlText w:val="•"/>
      <w:lvlJc w:val="left"/>
      <w:pPr>
        <w:ind w:left="630" w:hanging="204"/>
      </w:pPr>
      <w:rPr>
        <w:rFonts w:hint="default"/>
        <w:lang w:val="vi" w:eastAsia="en-US" w:bidi="ar-SA"/>
      </w:rPr>
    </w:lvl>
    <w:lvl w:ilvl="2" w:tplc="E18A1D08">
      <w:numFmt w:val="bullet"/>
      <w:lvlText w:val="•"/>
      <w:lvlJc w:val="left"/>
      <w:pPr>
        <w:ind w:left="1161" w:hanging="204"/>
      </w:pPr>
      <w:rPr>
        <w:rFonts w:hint="default"/>
        <w:lang w:val="vi" w:eastAsia="en-US" w:bidi="ar-SA"/>
      </w:rPr>
    </w:lvl>
    <w:lvl w:ilvl="3" w:tplc="0EDA1B2E">
      <w:numFmt w:val="bullet"/>
      <w:lvlText w:val="•"/>
      <w:lvlJc w:val="left"/>
      <w:pPr>
        <w:ind w:left="1691" w:hanging="204"/>
      </w:pPr>
      <w:rPr>
        <w:rFonts w:hint="default"/>
        <w:lang w:val="vi" w:eastAsia="en-US" w:bidi="ar-SA"/>
      </w:rPr>
    </w:lvl>
    <w:lvl w:ilvl="4" w:tplc="313AE4DE">
      <w:numFmt w:val="bullet"/>
      <w:lvlText w:val="•"/>
      <w:lvlJc w:val="left"/>
      <w:pPr>
        <w:ind w:left="2222" w:hanging="204"/>
      </w:pPr>
      <w:rPr>
        <w:rFonts w:hint="default"/>
        <w:lang w:val="vi" w:eastAsia="en-US" w:bidi="ar-SA"/>
      </w:rPr>
    </w:lvl>
    <w:lvl w:ilvl="5" w:tplc="BD8ACFB8">
      <w:numFmt w:val="bullet"/>
      <w:lvlText w:val="•"/>
      <w:lvlJc w:val="left"/>
      <w:pPr>
        <w:ind w:left="2753" w:hanging="204"/>
      </w:pPr>
      <w:rPr>
        <w:rFonts w:hint="default"/>
        <w:lang w:val="vi" w:eastAsia="en-US" w:bidi="ar-SA"/>
      </w:rPr>
    </w:lvl>
    <w:lvl w:ilvl="6" w:tplc="84564C98">
      <w:numFmt w:val="bullet"/>
      <w:lvlText w:val="•"/>
      <w:lvlJc w:val="left"/>
      <w:pPr>
        <w:ind w:left="3283" w:hanging="204"/>
      </w:pPr>
      <w:rPr>
        <w:rFonts w:hint="default"/>
        <w:lang w:val="vi" w:eastAsia="en-US" w:bidi="ar-SA"/>
      </w:rPr>
    </w:lvl>
    <w:lvl w:ilvl="7" w:tplc="DD7EE112">
      <w:numFmt w:val="bullet"/>
      <w:lvlText w:val="•"/>
      <w:lvlJc w:val="left"/>
      <w:pPr>
        <w:ind w:left="3814" w:hanging="204"/>
      </w:pPr>
      <w:rPr>
        <w:rFonts w:hint="default"/>
        <w:lang w:val="vi" w:eastAsia="en-US" w:bidi="ar-SA"/>
      </w:rPr>
    </w:lvl>
    <w:lvl w:ilvl="8" w:tplc="1DFE1FD2">
      <w:numFmt w:val="bullet"/>
      <w:lvlText w:val="•"/>
      <w:lvlJc w:val="left"/>
      <w:pPr>
        <w:ind w:left="4344" w:hanging="204"/>
      </w:pPr>
      <w:rPr>
        <w:rFonts w:hint="default"/>
        <w:lang w:val="vi" w:eastAsia="en-US" w:bidi="ar-SA"/>
      </w:rPr>
    </w:lvl>
  </w:abstractNum>
  <w:abstractNum w:abstractNumId="17" w15:restartNumberingAfterBreak="0">
    <w:nsid w:val="4B34591F"/>
    <w:multiLevelType w:val="hybridMultilevel"/>
    <w:tmpl w:val="F92215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F02323"/>
    <w:multiLevelType w:val="hybridMultilevel"/>
    <w:tmpl w:val="B158EDC6"/>
    <w:lvl w:ilvl="0" w:tplc="D1E00C92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A2630C5"/>
    <w:multiLevelType w:val="multilevel"/>
    <w:tmpl w:val="7220C3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B674BFA"/>
    <w:multiLevelType w:val="hybridMultilevel"/>
    <w:tmpl w:val="5B0AE790"/>
    <w:lvl w:ilvl="0" w:tplc="83D03E0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4FC5FF5"/>
    <w:multiLevelType w:val="multilevel"/>
    <w:tmpl w:val="234097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7E93377"/>
    <w:multiLevelType w:val="hybridMultilevel"/>
    <w:tmpl w:val="947E3A42"/>
    <w:lvl w:ilvl="0" w:tplc="16BA565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BFD1974"/>
    <w:multiLevelType w:val="hybridMultilevel"/>
    <w:tmpl w:val="6DA0191E"/>
    <w:lvl w:ilvl="0" w:tplc="4EBE5F1E">
      <w:start w:val="1"/>
      <w:numFmt w:val="bullet"/>
      <w:lvlText w:val=""/>
      <w:lvlJc w:val="left"/>
      <w:pPr>
        <w:ind w:left="501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24" w15:restartNumberingAfterBreak="0">
    <w:nsid w:val="6D8C533A"/>
    <w:multiLevelType w:val="multilevel"/>
    <w:tmpl w:val="31F273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6E463B71"/>
    <w:multiLevelType w:val="hybridMultilevel"/>
    <w:tmpl w:val="F66E6082"/>
    <w:lvl w:ilvl="0" w:tplc="5568D3B2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6" w15:restartNumberingAfterBreak="0">
    <w:nsid w:val="7225583E"/>
    <w:multiLevelType w:val="hybridMultilevel"/>
    <w:tmpl w:val="B56ECD5E"/>
    <w:lvl w:ilvl="0" w:tplc="34F061B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2376C0F"/>
    <w:multiLevelType w:val="hybridMultilevel"/>
    <w:tmpl w:val="5FA48138"/>
    <w:lvl w:ilvl="0" w:tplc="3B3275D2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79087C8B"/>
    <w:multiLevelType w:val="hybridMultilevel"/>
    <w:tmpl w:val="8B6E76AC"/>
    <w:lvl w:ilvl="0" w:tplc="6E36841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029913270">
    <w:abstractNumId w:val="20"/>
  </w:num>
  <w:num w:numId="2" w16cid:durableId="661783774">
    <w:abstractNumId w:val="5"/>
  </w:num>
  <w:num w:numId="3" w16cid:durableId="1001664089">
    <w:abstractNumId w:val="28"/>
  </w:num>
  <w:num w:numId="4" w16cid:durableId="1810508976">
    <w:abstractNumId w:val="15"/>
  </w:num>
  <w:num w:numId="5" w16cid:durableId="1449623003">
    <w:abstractNumId w:val="10"/>
  </w:num>
  <w:num w:numId="6" w16cid:durableId="2104035139">
    <w:abstractNumId w:val="26"/>
  </w:num>
  <w:num w:numId="7" w16cid:durableId="110823703">
    <w:abstractNumId w:val="2"/>
  </w:num>
  <w:num w:numId="8" w16cid:durableId="89936874">
    <w:abstractNumId w:val="6"/>
  </w:num>
  <w:num w:numId="9" w16cid:durableId="493646745">
    <w:abstractNumId w:val="25"/>
  </w:num>
  <w:num w:numId="10" w16cid:durableId="158623410">
    <w:abstractNumId w:val="16"/>
  </w:num>
  <w:num w:numId="11" w16cid:durableId="1782336741">
    <w:abstractNumId w:val="8"/>
  </w:num>
  <w:num w:numId="12" w16cid:durableId="928656165">
    <w:abstractNumId w:val="11"/>
  </w:num>
  <w:num w:numId="13" w16cid:durableId="1606498112">
    <w:abstractNumId w:val="18"/>
  </w:num>
  <w:num w:numId="14" w16cid:durableId="227308353">
    <w:abstractNumId w:val="13"/>
  </w:num>
  <w:num w:numId="15" w16cid:durableId="1576628638">
    <w:abstractNumId w:val="23"/>
  </w:num>
  <w:num w:numId="16" w16cid:durableId="2117828112">
    <w:abstractNumId w:val="3"/>
  </w:num>
  <w:num w:numId="17" w16cid:durableId="917904181">
    <w:abstractNumId w:val="17"/>
  </w:num>
  <w:num w:numId="18" w16cid:durableId="1638876348">
    <w:abstractNumId w:val="4"/>
  </w:num>
  <w:num w:numId="19" w16cid:durableId="151257685">
    <w:abstractNumId w:val="24"/>
  </w:num>
  <w:num w:numId="20" w16cid:durableId="659430476">
    <w:abstractNumId w:val="19"/>
  </w:num>
  <w:num w:numId="21" w16cid:durableId="2084372774">
    <w:abstractNumId w:val="21"/>
  </w:num>
  <w:num w:numId="22" w16cid:durableId="408041223">
    <w:abstractNumId w:val="22"/>
  </w:num>
  <w:num w:numId="23" w16cid:durableId="352651871">
    <w:abstractNumId w:val="0"/>
  </w:num>
  <w:num w:numId="24" w16cid:durableId="282662259">
    <w:abstractNumId w:val="1"/>
  </w:num>
  <w:num w:numId="25" w16cid:durableId="1852455633">
    <w:abstractNumId w:val="27"/>
  </w:num>
  <w:num w:numId="26" w16cid:durableId="995692971">
    <w:abstractNumId w:val="7"/>
  </w:num>
  <w:num w:numId="27" w16cid:durableId="2132092609">
    <w:abstractNumId w:val="14"/>
  </w:num>
  <w:num w:numId="28" w16cid:durableId="1502308512">
    <w:abstractNumId w:val="9"/>
  </w:num>
  <w:num w:numId="29" w16cid:durableId="116898312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hideSpellingErrors/>
  <w:hideGrammaticalError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00BF"/>
    <w:rsid w:val="000014F5"/>
    <w:rsid w:val="00002CBD"/>
    <w:rsid w:val="00003B88"/>
    <w:rsid w:val="0001070B"/>
    <w:rsid w:val="000169A4"/>
    <w:rsid w:val="00021E21"/>
    <w:rsid w:val="000300A8"/>
    <w:rsid w:val="00031A64"/>
    <w:rsid w:val="0003769F"/>
    <w:rsid w:val="00043FA7"/>
    <w:rsid w:val="00054EB7"/>
    <w:rsid w:val="00055B57"/>
    <w:rsid w:val="00057792"/>
    <w:rsid w:val="00060ED0"/>
    <w:rsid w:val="0006556D"/>
    <w:rsid w:val="00066417"/>
    <w:rsid w:val="0007170B"/>
    <w:rsid w:val="000745E8"/>
    <w:rsid w:val="00074D86"/>
    <w:rsid w:val="00074EFA"/>
    <w:rsid w:val="0008004B"/>
    <w:rsid w:val="00093619"/>
    <w:rsid w:val="00096333"/>
    <w:rsid w:val="00097217"/>
    <w:rsid w:val="00097F77"/>
    <w:rsid w:val="000A1794"/>
    <w:rsid w:val="000A1AB7"/>
    <w:rsid w:val="000A5066"/>
    <w:rsid w:val="000B116A"/>
    <w:rsid w:val="000B37CE"/>
    <w:rsid w:val="000B5085"/>
    <w:rsid w:val="000B54DF"/>
    <w:rsid w:val="000B65ED"/>
    <w:rsid w:val="000E2169"/>
    <w:rsid w:val="000E402B"/>
    <w:rsid w:val="000E72A0"/>
    <w:rsid w:val="000F64CA"/>
    <w:rsid w:val="0010139E"/>
    <w:rsid w:val="00103E49"/>
    <w:rsid w:val="001101F4"/>
    <w:rsid w:val="00112F20"/>
    <w:rsid w:val="0012078E"/>
    <w:rsid w:val="001207D9"/>
    <w:rsid w:val="0012396C"/>
    <w:rsid w:val="00127FD4"/>
    <w:rsid w:val="001356E1"/>
    <w:rsid w:val="0014188F"/>
    <w:rsid w:val="00143AB6"/>
    <w:rsid w:val="00143BBF"/>
    <w:rsid w:val="00145166"/>
    <w:rsid w:val="00145DBE"/>
    <w:rsid w:val="00150693"/>
    <w:rsid w:val="001538B3"/>
    <w:rsid w:val="001571E0"/>
    <w:rsid w:val="001603C6"/>
    <w:rsid w:val="00160DAE"/>
    <w:rsid w:val="00164EF1"/>
    <w:rsid w:val="0016771B"/>
    <w:rsid w:val="001705DA"/>
    <w:rsid w:val="0017083E"/>
    <w:rsid w:val="00171E94"/>
    <w:rsid w:val="00174AD0"/>
    <w:rsid w:val="00174DD4"/>
    <w:rsid w:val="0017529A"/>
    <w:rsid w:val="0018203A"/>
    <w:rsid w:val="00182F26"/>
    <w:rsid w:val="00183E45"/>
    <w:rsid w:val="00184F6B"/>
    <w:rsid w:val="00190A73"/>
    <w:rsid w:val="00190F2B"/>
    <w:rsid w:val="00192981"/>
    <w:rsid w:val="001935B8"/>
    <w:rsid w:val="00194FFF"/>
    <w:rsid w:val="001A3FF2"/>
    <w:rsid w:val="001A5FA0"/>
    <w:rsid w:val="001A7063"/>
    <w:rsid w:val="001A72B9"/>
    <w:rsid w:val="001B04AD"/>
    <w:rsid w:val="001B0F4A"/>
    <w:rsid w:val="001B1654"/>
    <w:rsid w:val="001B3043"/>
    <w:rsid w:val="001B4E4E"/>
    <w:rsid w:val="001B5E24"/>
    <w:rsid w:val="001B7C7A"/>
    <w:rsid w:val="001C0592"/>
    <w:rsid w:val="001C1666"/>
    <w:rsid w:val="001D377C"/>
    <w:rsid w:val="001D69AF"/>
    <w:rsid w:val="001E1B05"/>
    <w:rsid w:val="001E4125"/>
    <w:rsid w:val="001E75BF"/>
    <w:rsid w:val="001F4562"/>
    <w:rsid w:val="00200F16"/>
    <w:rsid w:val="00213F1B"/>
    <w:rsid w:val="002173EA"/>
    <w:rsid w:val="00221E43"/>
    <w:rsid w:val="00225F82"/>
    <w:rsid w:val="00230B36"/>
    <w:rsid w:val="00231ED0"/>
    <w:rsid w:val="00232347"/>
    <w:rsid w:val="00234FF3"/>
    <w:rsid w:val="00237260"/>
    <w:rsid w:val="00242B37"/>
    <w:rsid w:val="00253146"/>
    <w:rsid w:val="00253527"/>
    <w:rsid w:val="002554F5"/>
    <w:rsid w:val="0025769F"/>
    <w:rsid w:val="00264CAA"/>
    <w:rsid w:val="002651A4"/>
    <w:rsid w:val="0026679C"/>
    <w:rsid w:val="00267DF9"/>
    <w:rsid w:val="0027599B"/>
    <w:rsid w:val="0028039C"/>
    <w:rsid w:val="002813FD"/>
    <w:rsid w:val="00281647"/>
    <w:rsid w:val="0028716C"/>
    <w:rsid w:val="00290E42"/>
    <w:rsid w:val="00295EBA"/>
    <w:rsid w:val="002970BC"/>
    <w:rsid w:val="002978E5"/>
    <w:rsid w:val="002A2EE0"/>
    <w:rsid w:val="002A36D6"/>
    <w:rsid w:val="002A5109"/>
    <w:rsid w:val="002A7BE4"/>
    <w:rsid w:val="002A7E03"/>
    <w:rsid w:val="002B27D9"/>
    <w:rsid w:val="002B2C75"/>
    <w:rsid w:val="002B4B1A"/>
    <w:rsid w:val="002B4D18"/>
    <w:rsid w:val="002C69DC"/>
    <w:rsid w:val="002C6A62"/>
    <w:rsid w:val="002D2523"/>
    <w:rsid w:val="002D304E"/>
    <w:rsid w:val="002D5ED5"/>
    <w:rsid w:val="002E0473"/>
    <w:rsid w:val="002E39C2"/>
    <w:rsid w:val="002E4BB4"/>
    <w:rsid w:val="002F21B0"/>
    <w:rsid w:val="002F30E3"/>
    <w:rsid w:val="002F5027"/>
    <w:rsid w:val="002F6C54"/>
    <w:rsid w:val="003029E8"/>
    <w:rsid w:val="00306DB4"/>
    <w:rsid w:val="00312CC5"/>
    <w:rsid w:val="00313042"/>
    <w:rsid w:val="0031371A"/>
    <w:rsid w:val="00313A47"/>
    <w:rsid w:val="0031504D"/>
    <w:rsid w:val="003151B3"/>
    <w:rsid w:val="00315F52"/>
    <w:rsid w:val="003167E9"/>
    <w:rsid w:val="003213CC"/>
    <w:rsid w:val="00327DA9"/>
    <w:rsid w:val="0033026F"/>
    <w:rsid w:val="00331D0E"/>
    <w:rsid w:val="00332608"/>
    <w:rsid w:val="00334447"/>
    <w:rsid w:val="00334D1C"/>
    <w:rsid w:val="003411B3"/>
    <w:rsid w:val="0034227A"/>
    <w:rsid w:val="00342E8F"/>
    <w:rsid w:val="00346ACB"/>
    <w:rsid w:val="00346CC3"/>
    <w:rsid w:val="0035721D"/>
    <w:rsid w:val="003668DB"/>
    <w:rsid w:val="003669C9"/>
    <w:rsid w:val="00367631"/>
    <w:rsid w:val="00367BEF"/>
    <w:rsid w:val="00367C2A"/>
    <w:rsid w:val="00377B5B"/>
    <w:rsid w:val="00377FC3"/>
    <w:rsid w:val="00384159"/>
    <w:rsid w:val="0038582D"/>
    <w:rsid w:val="00393756"/>
    <w:rsid w:val="00393F05"/>
    <w:rsid w:val="003A02FC"/>
    <w:rsid w:val="003A6149"/>
    <w:rsid w:val="003A7BD3"/>
    <w:rsid w:val="003B170D"/>
    <w:rsid w:val="003B5FB8"/>
    <w:rsid w:val="003C509E"/>
    <w:rsid w:val="003C7A26"/>
    <w:rsid w:val="003D1D0B"/>
    <w:rsid w:val="003D551E"/>
    <w:rsid w:val="003E1A2E"/>
    <w:rsid w:val="003E3C79"/>
    <w:rsid w:val="00404D4D"/>
    <w:rsid w:val="004056AB"/>
    <w:rsid w:val="00407E68"/>
    <w:rsid w:val="004126EF"/>
    <w:rsid w:val="00412F29"/>
    <w:rsid w:val="00436354"/>
    <w:rsid w:val="00437C9F"/>
    <w:rsid w:val="0044501E"/>
    <w:rsid w:val="00452026"/>
    <w:rsid w:val="004704AB"/>
    <w:rsid w:val="0047215B"/>
    <w:rsid w:val="0047485C"/>
    <w:rsid w:val="00474FCC"/>
    <w:rsid w:val="00497201"/>
    <w:rsid w:val="004A2693"/>
    <w:rsid w:val="004A524F"/>
    <w:rsid w:val="004B058A"/>
    <w:rsid w:val="004B2471"/>
    <w:rsid w:val="004B63AE"/>
    <w:rsid w:val="004B7132"/>
    <w:rsid w:val="004C037B"/>
    <w:rsid w:val="004C5F2E"/>
    <w:rsid w:val="004D3B4C"/>
    <w:rsid w:val="004D6692"/>
    <w:rsid w:val="004D69AA"/>
    <w:rsid w:val="004D760A"/>
    <w:rsid w:val="004E5DD6"/>
    <w:rsid w:val="004E7F42"/>
    <w:rsid w:val="004F58E2"/>
    <w:rsid w:val="004F6522"/>
    <w:rsid w:val="004F66F3"/>
    <w:rsid w:val="00501950"/>
    <w:rsid w:val="00501BD4"/>
    <w:rsid w:val="00505BEC"/>
    <w:rsid w:val="00505ECD"/>
    <w:rsid w:val="00511B46"/>
    <w:rsid w:val="00512498"/>
    <w:rsid w:val="00512AF1"/>
    <w:rsid w:val="00514817"/>
    <w:rsid w:val="005177F0"/>
    <w:rsid w:val="00521E35"/>
    <w:rsid w:val="00522760"/>
    <w:rsid w:val="00522E1B"/>
    <w:rsid w:val="00535618"/>
    <w:rsid w:val="00544BF6"/>
    <w:rsid w:val="005534A9"/>
    <w:rsid w:val="00554AB7"/>
    <w:rsid w:val="00556B1C"/>
    <w:rsid w:val="00570586"/>
    <w:rsid w:val="005720A5"/>
    <w:rsid w:val="00572448"/>
    <w:rsid w:val="0058061E"/>
    <w:rsid w:val="00583B00"/>
    <w:rsid w:val="00583F23"/>
    <w:rsid w:val="005879B0"/>
    <w:rsid w:val="00587C81"/>
    <w:rsid w:val="00590385"/>
    <w:rsid w:val="005927D1"/>
    <w:rsid w:val="0059551F"/>
    <w:rsid w:val="005959D0"/>
    <w:rsid w:val="005A064C"/>
    <w:rsid w:val="005A0B06"/>
    <w:rsid w:val="005A665D"/>
    <w:rsid w:val="005A715A"/>
    <w:rsid w:val="005B0FAE"/>
    <w:rsid w:val="005B2C65"/>
    <w:rsid w:val="005B34B6"/>
    <w:rsid w:val="005B6299"/>
    <w:rsid w:val="005B7CE8"/>
    <w:rsid w:val="005C1637"/>
    <w:rsid w:val="005C4A7B"/>
    <w:rsid w:val="005D36DA"/>
    <w:rsid w:val="005D4A89"/>
    <w:rsid w:val="005D5604"/>
    <w:rsid w:val="005E439B"/>
    <w:rsid w:val="005F0D06"/>
    <w:rsid w:val="005F2C10"/>
    <w:rsid w:val="005F308A"/>
    <w:rsid w:val="005F3797"/>
    <w:rsid w:val="005F4703"/>
    <w:rsid w:val="005F6A79"/>
    <w:rsid w:val="0060120D"/>
    <w:rsid w:val="0060395E"/>
    <w:rsid w:val="00612D96"/>
    <w:rsid w:val="006249FC"/>
    <w:rsid w:val="006253B3"/>
    <w:rsid w:val="00635939"/>
    <w:rsid w:val="006368C0"/>
    <w:rsid w:val="00641C1E"/>
    <w:rsid w:val="0064271C"/>
    <w:rsid w:val="00643DC2"/>
    <w:rsid w:val="00651C14"/>
    <w:rsid w:val="00655C4F"/>
    <w:rsid w:val="0066017B"/>
    <w:rsid w:val="00664D70"/>
    <w:rsid w:val="00667CE5"/>
    <w:rsid w:val="006710B8"/>
    <w:rsid w:val="00671BAE"/>
    <w:rsid w:val="006905A0"/>
    <w:rsid w:val="00691B4B"/>
    <w:rsid w:val="00695BEC"/>
    <w:rsid w:val="00695E8D"/>
    <w:rsid w:val="006A3D21"/>
    <w:rsid w:val="006A7C90"/>
    <w:rsid w:val="006B51A9"/>
    <w:rsid w:val="006C12CE"/>
    <w:rsid w:val="006C136C"/>
    <w:rsid w:val="006D29C1"/>
    <w:rsid w:val="006D4C61"/>
    <w:rsid w:val="006D729F"/>
    <w:rsid w:val="006D75DC"/>
    <w:rsid w:val="006D775C"/>
    <w:rsid w:val="006E0B05"/>
    <w:rsid w:val="006F05D7"/>
    <w:rsid w:val="006F32F6"/>
    <w:rsid w:val="00700E22"/>
    <w:rsid w:val="007042E2"/>
    <w:rsid w:val="007116F2"/>
    <w:rsid w:val="00713CB3"/>
    <w:rsid w:val="00720745"/>
    <w:rsid w:val="00720EAF"/>
    <w:rsid w:val="00721FF7"/>
    <w:rsid w:val="00725E2E"/>
    <w:rsid w:val="00731DB0"/>
    <w:rsid w:val="007375DB"/>
    <w:rsid w:val="00737CE2"/>
    <w:rsid w:val="00740E72"/>
    <w:rsid w:val="00741BA4"/>
    <w:rsid w:val="00746C82"/>
    <w:rsid w:val="00751537"/>
    <w:rsid w:val="00756104"/>
    <w:rsid w:val="007600BF"/>
    <w:rsid w:val="00762E1B"/>
    <w:rsid w:val="007655DA"/>
    <w:rsid w:val="00770BC5"/>
    <w:rsid w:val="0077328A"/>
    <w:rsid w:val="007802FC"/>
    <w:rsid w:val="00783409"/>
    <w:rsid w:val="00787D9A"/>
    <w:rsid w:val="007903CF"/>
    <w:rsid w:val="0079243A"/>
    <w:rsid w:val="00792A9F"/>
    <w:rsid w:val="00795CCA"/>
    <w:rsid w:val="007A0112"/>
    <w:rsid w:val="007A2B8F"/>
    <w:rsid w:val="007A4137"/>
    <w:rsid w:val="007A53EF"/>
    <w:rsid w:val="007A6A8B"/>
    <w:rsid w:val="007B2AC0"/>
    <w:rsid w:val="007B2FE3"/>
    <w:rsid w:val="007B360C"/>
    <w:rsid w:val="007B67D9"/>
    <w:rsid w:val="007C05F9"/>
    <w:rsid w:val="007C0B6B"/>
    <w:rsid w:val="007C37A5"/>
    <w:rsid w:val="007D0BBB"/>
    <w:rsid w:val="007D38E6"/>
    <w:rsid w:val="007D4BE8"/>
    <w:rsid w:val="007D62B7"/>
    <w:rsid w:val="007E0586"/>
    <w:rsid w:val="007F05B9"/>
    <w:rsid w:val="007F0DEF"/>
    <w:rsid w:val="007F1827"/>
    <w:rsid w:val="007F63E4"/>
    <w:rsid w:val="00815810"/>
    <w:rsid w:val="00815E60"/>
    <w:rsid w:val="008164AE"/>
    <w:rsid w:val="00821848"/>
    <w:rsid w:val="00823446"/>
    <w:rsid w:val="00833C1A"/>
    <w:rsid w:val="0084051A"/>
    <w:rsid w:val="00840850"/>
    <w:rsid w:val="008502B1"/>
    <w:rsid w:val="00850FCB"/>
    <w:rsid w:val="008635F4"/>
    <w:rsid w:val="00870E9E"/>
    <w:rsid w:val="00872D78"/>
    <w:rsid w:val="008743AF"/>
    <w:rsid w:val="0087538A"/>
    <w:rsid w:val="00875F76"/>
    <w:rsid w:val="008811A0"/>
    <w:rsid w:val="00881EDC"/>
    <w:rsid w:val="00892739"/>
    <w:rsid w:val="008950DA"/>
    <w:rsid w:val="00897116"/>
    <w:rsid w:val="008A11B7"/>
    <w:rsid w:val="008A1FB2"/>
    <w:rsid w:val="008A2308"/>
    <w:rsid w:val="008A2B38"/>
    <w:rsid w:val="008A734E"/>
    <w:rsid w:val="008C5AA5"/>
    <w:rsid w:val="008C7B2F"/>
    <w:rsid w:val="008D36E5"/>
    <w:rsid w:val="008D611A"/>
    <w:rsid w:val="008D6309"/>
    <w:rsid w:val="008D6E6D"/>
    <w:rsid w:val="008E44D4"/>
    <w:rsid w:val="008E5E40"/>
    <w:rsid w:val="008F086B"/>
    <w:rsid w:val="008F242C"/>
    <w:rsid w:val="008F4658"/>
    <w:rsid w:val="008F5755"/>
    <w:rsid w:val="008F7794"/>
    <w:rsid w:val="00902F7B"/>
    <w:rsid w:val="009037A5"/>
    <w:rsid w:val="009106C8"/>
    <w:rsid w:val="00910BB5"/>
    <w:rsid w:val="00911209"/>
    <w:rsid w:val="00912368"/>
    <w:rsid w:val="00913C78"/>
    <w:rsid w:val="0091534A"/>
    <w:rsid w:val="009158E9"/>
    <w:rsid w:val="00917540"/>
    <w:rsid w:val="009236DB"/>
    <w:rsid w:val="00923AA9"/>
    <w:rsid w:val="0092448B"/>
    <w:rsid w:val="00924A9A"/>
    <w:rsid w:val="009303C4"/>
    <w:rsid w:val="00934C17"/>
    <w:rsid w:val="00937359"/>
    <w:rsid w:val="009373E8"/>
    <w:rsid w:val="009404C7"/>
    <w:rsid w:val="00945088"/>
    <w:rsid w:val="00945E2D"/>
    <w:rsid w:val="009461F9"/>
    <w:rsid w:val="009518CB"/>
    <w:rsid w:val="00954866"/>
    <w:rsid w:val="00954EBD"/>
    <w:rsid w:val="00962F00"/>
    <w:rsid w:val="00963431"/>
    <w:rsid w:val="00965766"/>
    <w:rsid w:val="00965C66"/>
    <w:rsid w:val="00966CF6"/>
    <w:rsid w:val="00966DF2"/>
    <w:rsid w:val="00967017"/>
    <w:rsid w:val="00967A30"/>
    <w:rsid w:val="00971A4F"/>
    <w:rsid w:val="009724FD"/>
    <w:rsid w:val="00972BB0"/>
    <w:rsid w:val="00973CCA"/>
    <w:rsid w:val="00974987"/>
    <w:rsid w:val="00974A88"/>
    <w:rsid w:val="009752FE"/>
    <w:rsid w:val="009765F8"/>
    <w:rsid w:val="00977158"/>
    <w:rsid w:val="0098111C"/>
    <w:rsid w:val="009836D8"/>
    <w:rsid w:val="009855F6"/>
    <w:rsid w:val="009867F9"/>
    <w:rsid w:val="009A594B"/>
    <w:rsid w:val="009A5B50"/>
    <w:rsid w:val="009A6391"/>
    <w:rsid w:val="009B0478"/>
    <w:rsid w:val="009B0780"/>
    <w:rsid w:val="009B3DA5"/>
    <w:rsid w:val="009C15DC"/>
    <w:rsid w:val="009C1F66"/>
    <w:rsid w:val="009C282C"/>
    <w:rsid w:val="009C3519"/>
    <w:rsid w:val="009C3795"/>
    <w:rsid w:val="009C4AE3"/>
    <w:rsid w:val="009C685A"/>
    <w:rsid w:val="009C730B"/>
    <w:rsid w:val="009D001F"/>
    <w:rsid w:val="009D5E36"/>
    <w:rsid w:val="009E4FC8"/>
    <w:rsid w:val="009E5A35"/>
    <w:rsid w:val="009E6776"/>
    <w:rsid w:val="009F2AB6"/>
    <w:rsid w:val="009F4B55"/>
    <w:rsid w:val="009F7B4E"/>
    <w:rsid w:val="00A00F27"/>
    <w:rsid w:val="00A01F97"/>
    <w:rsid w:val="00A063B0"/>
    <w:rsid w:val="00A0791F"/>
    <w:rsid w:val="00A14F1E"/>
    <w:rsid w:val="00A1523E"/>
    <w:rsid w:val="00A2346E"/>
    <w:rsid w:val="00A2606E"/>
    <w:rsid w:val="00A35A55"/>
    <w:rsid w:val="00A35BDE"/>
    <w:rsid w:val="00A361AE"/>
    <w:rsid w:val="00A40880"/>
    <w:rsid w:val="00A4382A"/>
    <w:rsid w:val="00A5050A"/>
    <w:rsid w:val="00A60A4B"/>
    <w:rsid w:val="00A632D9"/>
    <w:rsid w:val="00A638E1"/>
    <w:rsid w:val="00A63F33"/>
    <w:rsid w:val="00A7267B"/>
    <w:rsid w:val="00A76A9C"/>
    <w:rsid w:val="00A8014C"/>
    <w:rsid w:val="00A8161B"/>
    <w:rsid w:val="00A81C8C"/>
    <w:rsid w:val="00A8220E"/>
    <w:rsid w:val="00A849A2"/>
    <w:rsid w:val="00A90560"/>
    <w:rsid w:val="00A907DE"/>
    <w:rsid w:val="00A940D2"/>
    <w:rsid w:val="00A94467"/>
    <w:rsid w:val="00A962FE"/>
    <w:rsid w:val="00A96387"/>
    <w:rsid w:val="00A97A94"/>
    <w:rsid w:val="00AA001E"/>
    <w:rsid w:val="00AA02AF"/>
    <w:rsid w:val="00AA157F"/>
    <w:rsid w:val="00AA2EB8"/>
    <w:rsid w:val="00AA2F0C"/>
    <w:rsid w:val="00AB23CD"/>
    <w:rsid w:val="00AB4692"/>
    <w:rsid w:val="00AB6809"/>
    <w:rsid w:val="00AB7C14"/>
    <w:rsid w:val="00AD14E2"/>
    <w:rsid w:val="00AD16C4"/>
    <w:rsid w:val="00AD2858"/>
    <w:rsid w:val="00AE0E2A"/>
    <w:rsid w:val="00AE11ED"/>
    <w:rsid w:val="00AE26FE"/>
    <w:rsid w:val="00AE32ED"/>
    <w:rsid w:val="00AE646D"/>
    <w:rsid w:val="00AF5E39"/>
    <w:rsid w:val="00AF679C"/>
    <w:rsid w:val="00B00305"/>
    <w:rsid w:val="00B049A9"/>
    <w:rsid w:val="00B10825"/>
    <w:rsid w:val="00B116F6"/>
    <w:rsid w:val="00B125A5"/>
    <w:rsid w:val="00B17AF3"/>
    <w:rsid w:val="00B243DB"/>
    <w:rsid w:val="00B254F9"/>
    <w:rsid w:val="00B318CF"/>
    <w:rsid w:val="00B32ADD"/>
    <w:rsid w:val="00B37AE4"/>
    <w:rsid w:val="00B42582"/>
    <w:rsid w:val="00B4516E"/>
    <w:rsid w:val="00B46AA6"/>
    <w:rsid w:val="00B4721F"/>
    <w:rsid w:val="00B518AC"/>
    <w:rsid w:val="00B53E54"/>
    <w:rsid w:val="00B56586"/>
    <w:rsid w:val="00B56CAC"/>
    <w:rsid w:val="00B62F58"/>
    <w:rsid w:val="00B6413B"/>
    <w:rsid w:val="00B64EBE"/>
    <w:rsid w:val="00B6613F"/>
    <w:rsid w:val="00B863EC"/>
    <w:rsid w:val="00B90C3F"/>
    <w:rsid w:val="00B9285B"/>
    <w:rsid w:val="00B95597"/>
    <w:rsid w:val="00B97F09"/>
    <w:rsid w:val="00BA133E"/>
    <w:rsid w:val="00BA4434"/>
    <w:rsid w:val="00BD37FE"/>
    <w:rsid w:val="00BD45EF"/>
    <w:rsid w:val="00BD4842"/>
    <w:rsid w:val="00BD4D0F"/>
    <w:rsid w:val="00BE4D70"/>
    <w:rsid w:val="00BF27B4"/>
    <w:rsid w:val="00BF792D"/>
    <w:rsid w:val="00C0418A"/>
    <w:rsid w:val="00C043B2"/>
    <w:rsid w:val="00C07C65"/>
    <w:rsid w:val="00C1225B"/>
    <w:rsid w:val="00C12C13"/>
    <w:rsid w:val="00C21725"/>
    <w:rsid w:val="00C31C63"/>
    <w:rsid w:val="00C31E0A"/>
    <w:rsid w:val="00C330C9"/>
    <w:rsid w:val="00C5220D"/>
    <w:rsid w:val="00C544B7"/>
    <w:rsid w:val="00C55D93"/>
    <w:rsid w:val="00C60115"/>
    <w:rsid w:val="00C60F35"/>
    <w:rsid w:val="00C6315D"/>
    <w:rsid w:val="00C65E83"/>
    <w:rsid w:val="00C74D3D"/>
    <w:rsid w:val="00C812EA"/>
    <w:rsid w:val="00C82DD2"/>
    <w:rsid w:val="00C838D4"/>
    <w:rsid w:val="00C85842"/>
    <w:rsid w:val="00C87ABC"/>
    <w:rsid w:val="00C87F03"/>
    <w:rsid w:val="00C96C8B"/>
    <w:rsid w:val="00CA7380"/>
    <w:rsid w:val="00CB0665"/>
    <w:rsid w:val="00CB45F1"/>
    <w:rsid w:val="00CB4BD4"/>
    <w:rsid w:val="00CB60CC"/>
    <w:rsid w:val="00CB6527"/>
    <w:rsid w:val="00CB7A61"/>
    <w:rsid w:val="00CC04D8"/>
    <w:rsid w:val="00CC05BA"/>
    <w:rsid w:val="00CD039D"/>
    <w:rsid w:val="00CD4C91"/>
    <w:rsid w:val="00CD5F4C"/>
    <w:rsid w:val="00CF098D"/>
    <w:rsid w:val="00CF0EE2"/>
    <w:rsid w:val="00CF2BD1"/>
    <w:rsid w:val="00D02416"/>
    <w:rsid w:val="00D072C5"/>
    <w:rsid w:val="00D11F6A"/>
    <w:rsid w:val="00D14100"/>
    <w:rsid w:val="00D14A17"/>
    <w:rsid w:val="00D25330"/>
    <w:rsid w:val="00D265BD"/>
    <w:rsid w:val="00D30875"/>
    <w:rsid w:val="00D32900"/>
    <w:rsid w:val="00D33BC4"/>
    <w:rsid w:val="00D37158"/>
    <w:rsid w:val="00D404F1"/>
    <w:rsid w:val="00D427FB"/>
    <w:rsid w:val="00D45724"/>
    <w:rsid w:val="00D463DA"/>
    <w:rsid w:val="00D47180"/>
    <w:rsid w:val="00D515DE"/>
    <w:rsid w:val="00D52179"/>
    <w:rsid w:val="00D574DE"/>
    <w:rsid w:val="00D57DC7"/>
    <w:rsid w:val="00D61242"/>
    <w:rsid w:val="00D73016"/>
    <w:rsid w:val="00D7573E"/>
    <w:rsid w:val="00D765BE"/>
    <w:rsid w:val="00D8247E"/>
    <w:rsid w:val="00D91696"/>
    <w:rsid w:val="00D93765"/>
    <w:rsid w:val="00D969FE"/>
    <w:rsid w:val="00DA0102"/>
    <w:rsid w:val="00DB0F52"/>
    <w:rsid w:val="00DB4841"/>
    <w:rsid w:val="00DC34BD"/>
    <w:rsid w:val="00DC361D"/>
    <w:rsid w:val="00DC3B5C"/>
    <w:rsid w:val="00DC4CA9"/>
    <w:rsid w:val="00DC676E"/>
    <w:rsid w:val="00DD1D66"/>
    <w:rsid w:val="00DD3109"/>
    <w:rsid w:val="00DD5690"/>
    <w:rsid w:val="00DD65D4"/>
    <w:rsid w:val="00DD7C9A"/>
    <w:rsid w:val="00DE1E8F"/>
    <w:rsid w:val="00DE4B43"/>
    <w:rsid w:val="00DE5B09"/>
    <w:rsid w:val="00DF26C3"/>
    <w:rsid w:val="00DF6A57"/>
    <w:rsid w:val="00E001CF"/>
    <w:rsid w:val="00E0021F"/>
    <w:rsid w:val="00E04280"/>
    <w:rsid w:val="00E0536E"/>
    <w:rsid w:val="00E07B6E"/>
    <w:rsid w:val="00E10FA9"/>
    <w:rsid w:val="00E14D7B"/>
    <w:rsid w:val="00E17068"/>
    <w:rsid w:val="00E241B9"/>
    <w:rsid w:val="00E277F8"/>
    <w:rsid w:val="00E27DC7"/>
    <w:rsid w:val="00E31272"/>
    <w:rsid w:val="00E3597B"/>
    <w:rsid w:val="00E37FF9"/>
    <w:rsid w:val="00E41D2A"/>
    <w:rsid w:val="00E425DB"/>
    <w:rsid w:val="00E50465"/>
    <w:rsid w:val="00E52F20"/>
    <w:rsid w:val="00E55208"/>
    <w:rsid w:val="00E61E50"/>
    <w:rsid w:val="00E7052B"/>
    <w:rsid w:val="00E70846"/>
    <w:rsid w:val="00E709D2"/>
    <w:rsid w:val="00E7544F"/>
    <w:rsid w:val="00E76394"/>
    <w:rsid w:val="00E7664A"/>
    <w:rsid w:val="00E77A06"/>
    <w:rsid w:val="00E80938"/>
    <w:rsid w:val="00E813B7"/>
    <w:rsid w:val="00E86822"/>
    <w:rsid w:val="00E86F6A"/>
    <w:rsid w:val="00E86FEA"/>
    <w:rsid w:val="00E87529"/>
    <w:rsid w:val="00E92A84"/>
    <w:rsid w:val="00E94C4E"/>
    <w:rsid w:val="00EA244B"/>
    <w:rsid w:val="00EA3A33"/>
    <w:rsid w:val="00EA5206"/>
    <w:rsid w:val="00EB11F7"/>
    <w:rsid w:val="00EB3365"/>
    <w:rsid w:val="00EB40A5"/>
    <w:rsid w:val="00EB662A"/>
    <w:rsid w:val="00EB751F"/>
    <w:rsid w:val="00EC31F3"/>
    <w:rsid w:val="00EC5807"/>
    <w:rsid w:val="00EC670D"/>
    <w:rsid w:val="00ED1836"/>
    <w:rsid w:val="00ED3F26"/>
    <w:rsid w:val="00EE5500"/>
    <w:rsid w:val="00EE718B"/>
    <w:rsid w:val="00EF2A01"/>
    <w:rsid w:val="00EF3E22"/>
    <w:rsid w:val="00EF4CCA"/>
    <w:rsid w:val="00EF6C09"/>
    <w:rsid w:val="00F00C6F"/>
    <w:rsid w:val="00F00D8F"/>
    <w:rsid w:val="00F11534"/>
    <w:rsid w:val="00F11808"/>
    <w:rsid w:val="00F12BDB"/>
    <w:rsid w:val="00F217E6"/>
    <w:rsid w:val="00F21DA8"/>
    <w:rsid w:val="00F2411F"/>
    <w:rsid w:val="00F25320"/>
    <w:rsid w:val="00F40770"/>
    <w:rsid w:val="00F43C07"/>
    <w:rsid w:val="00F446A3"/>
    <w:rsid w:val="00F5248D"/>
    <w:rsid w:val="00F6080F"/>
    <w:rsid w:val="00F632E4"/>
    <w:rsid w:val="00F6567C"/>
    <w:rsid w:val="00F6697B"/>
    <w:rsid w:val="00F672C6"/>
    <w:rsid w:val="00F77B21"/>
    <w:rsid w:val="00F807FA"/>
    <w:rsid w:val="00F86A31"/>
    <w:rsid w:val="00F932D5"/>
    <w:rsid w:val="00F933A2"/>
    <w:rsid w:val="00F94608"/>
    <w:rsid w:val="00F94F82"/>
    <w:rsid w:val="00F971DE"/>
    <w:rsid w:val="00FA6EC7"/>
    <w:rsid w:val="00FC2BD9"/>
    <w:rsid w:val="00FC576B"/>
    <w:rsid w:val="00FD5877"/>
    <w:rsid w:val="00FD66AE"/>
    <w:rsid w:val="00FE142D"/>
    <w:rsid w:val="00FE60A2"/>
    <w:rsid w:val="00FF0944"/>
    <w:rsid w:val="00FF3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5213E62F"/>
  <w15:docId w15:val="{77C9D773-9908-43FE-A63A-7B7AFF120B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79B0"/>
  </w:style>
  <w:style w:type="paragraph" w:styleId="Heading1">
    <w:name w:val="heading 1"/>
    <w:basedOn w:val="Normal"/>
    <w:next w:val="Normal"/>
    <w:link w:val="Heading1Char"/>
    <w:uiPriority w:val="9"/>
    <w:qFormat/>
    <w:rsid w:val="0010139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101F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BngTK1">
    <w:name w:val="Bảng TK1"/>
    <w:basedOn w:val="TableNormal"/>
    <w:next w:val="TableGrid"/>
    <w:uiPriority w:val="39"/>
    <w:rsid w:val="00143AB6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143A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671BAE"/>
    <w:pPr>
      <w:spacing w:after="0" w:line="240" w:lineRule="auto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aliases w:val="Normal (Web) Char"/>
    <w:basedOn w:val="Normal"/>
    <w:uiPriority w:val="99"/>
    <w:qFormat/>
    <w:rsid w:val="00E552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E5520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974A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4A88"/>
  </w:style>
  <w:style w:type="paragraph" w:styleId="Footer">
    <w:name w:val="footer"/>
    <w:basedOn w:val="Normal"/>
    <w:link w:val="FooterChar"/>
    <w:uiPriority w:val="99"/>
    <w:unhideWhenUsed/>
    <w:rsid w:val="00974A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4A88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E27DC7"/>
    <w:pPr>
      <w:ind w:left="720"/>
      <w:contextualSpacing/>
    </w:pPr>
  </w:style>
  <w:style w:type="table" w:customStyle="1" w:styleId="BngTK2">
    <w:name w:val="Bảng TK2"/>
    <w:basedOn w:val="TableNormal"/>
    <w:next w:val="TableGrid"/>
    <w:uiPriority w:val="39"/>
    <w:rsid w:val="00F94608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B243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0139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NoSpacing">
    <w:name w:val="No Spacing"/>
    <w:uiPriority w:val="1"/>
    <w:qFormat/>
    <w:rsid w:val="007802FC"/>
    <w:pPr>
      <w:spacing w:after="0" w:line="240" w:lineRule="auto"/>
    </w:pPr>
  </w:style>
  <w:style w:type="paragraph" w:customStyle="1" w:styleId="Char">
    <w:name w:val="Char"/>
    <w:basedOn w:val="Normal"/>
    <w:rsid w:val="0064271C"/>
    <w:pPr>
      <w:spacing w:line="240" w:lineRule="exact"/>
    </w:pPr>
    <w:rPr>
      <w:rFonts w:ascii="Verdana" w:eastAsia="Times New Roman" w:hAnsi="Verdana" w:cs="Verdana"/>
      <w:sz w:val="20"/>
      <w:szCs w:val="20"/>
    </w:rPr>
  </w:style>
  <w:style w:type="paragraph" w:customStyle="1" w:styleId="TableParagraph">
    <w:name w:val="Table Paragraph"/>
    <w:basedOn w:val="Normal"/>
    <w:uiPriority w:val="1"/>
    <w:qFormat/>
    <w:rsid w:val="00F94F82"/>
    <w:pPr>
      <w:widowControl w:val="0"/>
      <w:autoSpaceDE w:val="0"/>
      <w:autoSpaceDN w:val="0"/>
      <w:spacing w:after="0" w:line="240" w:lineRule="auto"/>
      <w:ind w:left="200"/>
    </w:pPr>
    <w:rPr>
      <w:rFonts w:ascii="Times New Roman" w:eastAsia="Times New Roman" w:hAnsi="Times New Roman" w:cs="Times New Roman"/>
      <w:lang w:val="vi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101F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Vnbnnidung">
    <w:name w:val="Văn bản nội dung_"/>
    <w:basedOn w:val="DefaultParagraphFont"/>
    <w:link w:val="Vnbnnidung0"/>
    <w:rsid w:val="00097217"/>
    <w:rPr>
      <w:rFonts w:ascii="Times New Roman" w:eastAsia="Times New Roman" w:hAnsi="Times New Roman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097217"/>
    <w:pPr>
      <w:widowControl w:val="0"/>
      <w:shd w:val="clear" w:color="auto" w:fill="FFFFFF"/>
      <w:spacing w:after="0" w:line="257" w:lineRule="auto"/>
    </w:pPr>
    <w:rPr>
      <w:rFonts w:ascii="Times New Roman" w:eastAsia="Times New Roman" w:hAnsi="Times New Roman"/>
    </w:rPr>
  </w:style>
  <w:style w:type="character" w:customStyle="1" w:styleId="Bodytext2">
    <w:name w:val="Body text (2)_"/>
    <w:basedOn w:val="DefaultParagraphFont"/>
    <w:link w:val="Bodytext20"/>
    <w:rsid w:val="00840850"/>
    <w:rPr>
      <w:rFonts w:eastAsia="Times New Roman" w:cs="Times New Roman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840850"/>
    <w:pPr>
      <w:widowControl w:val="0"/>
      <w:shd w:val="clear" w:color="auto" w:fill="FFFFFF"/>
      <w:spacing w:before="300" w:after="0" w:line="302" w:lineRule="exact"/>
      <w:ind w:hanging="260"/>
      <w:jc w:val="both"/>
    </w:pPr>
    <w:rPr>
      <w:rFonts w:eastAsia="Times New Roman" w:cs="Times New Roma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404D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61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5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9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3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89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66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3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7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7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69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43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1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0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e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EBD02D-C689-43FF-BC8C-7420EADA79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6</TotalTime>
  <Pages>3</Pages>
  <Words>365</Words>
  <Characters>2084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21T00:31:00Z</dcterms:created>
  <dcterms:modified xsi:type="dcterms:W3CDTF">2024-03-19T00:33:00Z</dcterms:modified>
</cp:coreProperties>
</file>